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8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9.xml" ContentType="application/vnd.openxmlformats-officedocument.presentationml.notesSlide+xml"/>
  <Override PartName="/ppt/tags/tag18.xml" ContentType="application/vnd.openxmlformats-officedocument.presentationml.tags+xml"/>
  <Override PartName="/ppt/notesSlides/notesSlide10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11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12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13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14.xml" ContentType="application/vnd.openxmlformats-officedocument.presentationml.notesSlid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notesSlides/notesSlide15.xml" ContentType="application/vnd.openxmlformats-officedocument.presentationml.notesSlide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notesSlides/notesSlide16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48.xml" ContentType="application/vnd.openxmlformats-officedocument.presentationml.tags+xml"/>
  <Override PartName="/ppt/notesSlides/notesSlide19.xml" ContentType="application/vnd.openxmlformats-officedocument.presentationml.notesSlide+xml"/>
  <Override PartName="/ppt/tags/tag49.xml" ContentType="application/vnd.openxmlformats-officedocument.presentationml.tags+xml"/>
  <Override PartName="/ppt/notesSlides/notesSlide20.xml" ContentType="application/vnd.openxmlformats-officedocument.presentationml.notesSlide+xml"/>
  <Override PartName="/ppt/ink/ink1.xml" ContentType="application/inkml+xml"/>
  <Override PartName="/ppt/notesSlides/notesSlide21.xml" ContentType="application/vnd.openxmlformats-officedocument.presentationml.notesSlide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notesSlides/notesSlide22.xml" ContentType="application/vnd.openxmlformats-officedocument.presentationml.notesSlide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notesSlides/notesSlide23.xml" ContentType="application/vnd.openxmlformats-officedocument.presentationml.notesSlide+xml"/>
  <Override PartName="/ppt/tags/tag62.xml" ContentType="application/vnd.openxmlformats-officedocument.presentationml.tags+xml"/>
  <Override PartName="/ppt/ink/ink2.xml" ContentType="application/inkml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notesSlides/notesSlide24.xml" ContentType="application/vnd.openxmlformats-officedocument.presentationml.notesSlide+xml"/>
  <Override PartName="/ppt/tags/tag65.xml" ContentType="application/vnd.openxmlformats-officedocument.presentationml.tags+xml"/>
  <Override PartName="/ppt/notesSlides/notesSlide25.xml" ContentType="application/vnd.openxmlformats-officedocument.presentationml.notesSlide+xml"/>
  <Override PartName="/ppt/tags/tag66.xml" ContentType="application/vnd.openxmlformats-officedocument.presentationml.tag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tags/tag6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0"/>
  </p:notesMasterIdLst>
  <p:sldIdLst>
    <p:sldId id="256" r:id="rId2"/>
    <p:sldId id="700" r:id="rId3"/>
    <p:sldId id="744" r:id="rId4"/>
    <p:sldId id="745" r:id="rId5"/>
    <p:sldId id="746" r:id="rId6"/>
    <p:sldId id="747" r:id="rId7"/>
    <p:sldId id="748" r:id="rId8"/>
    <p:sldId id="751" r:id="rId9"/>
    <p:sldId id="749" r:id="rId10"/>
    <p:sldId id="752" r:id="rId11"/>
    <p:sldId id="754" r:id="rId12"/>
    <p:sldId id="755" r:id="rId13"/>
    <p:sldId id="756" r:id="rId14"/>
    <p:sldId id="757" r:id="rId15"/>
    <p:sldId id="758" r:id="rId16"/>
    <p:sldId id="759" r:id="rId17"/>
    <p:sldId id="760" r:id="rId18"/>
    <p:sldId id="761" r:id="rId19"/>
    <p:sldId id="703" r:id="rId20"/>
    <p:sldId id="762" r:id="rId21"/>
    <p:sldId id="763" r:id="rId22"/>
    <p:sldId id="768" r:id="rId23"/>
    <p:sldId id="765" r:id="rId24"/>
    <p:sldId id="767" r:id="rId25"/>
    <p:sldId id="770" r:id="rId26"/>
    <p:sldId id="660" r:id="rId27"/>
    <p:sldId id="771" r:id="rId28"/>
    <p:sldId id="772" r:id="rId29"/>
    <p:sldId id="773" r:id="rId30"/>
    <p:sldId id="774" r:id="rId31"/>
    <p:sldId id="775" r:id="rId32"/>
    <p:sldId id="776" r:id="rId33"/>
    <p:sldId id="777" r:id="rId34"/>
    <p:sldId id="778" r:id="rId35"/>
    <p:sldId id="779" r:id="rId36"/>
    <p:sldId id="780" r:id="rId37"/>
    <p:sldId id="769" r:id="rId38"/>
    <p:sldId id="781" r:id="rId39"/>
    <p:sldId id="782" r:id="rId40"/>
    <p:sldId id="791" r:id="rId41"/>
    <p:sldId id="783" r:id="rId42"/>
    <p:sldId id="785" r:id="rId43"/>
    <p:sldId id="784" r:id="rId44"/>
    <p:sldId id="786" r:id="rId45"/>
    <p:sldId id="787" r:id="rId46"/>
    <p:sldId id="788" r:id="rId47"/>
    <p:sldId id="789" r:id="rId48"/>
    <p:sldId id="790" r:id="rId49"/>
    <p:sldId id="792" r:id="rId50"/>
    <p:sldId id="793" r:id="rId51"/>
    <p:sldId id="794" r:id="rId52"/>
    <p:sldId id="795" r:id="rId53"/>
    <p:sldId id="796" r:id="rId54"/>
    <p:sldId id="797" r:id="rId55"/>
    <p:sldId id="798" r:id="rId56"/>
    <p:sldId id="799" r:id="rId57"/>
    <p:sldId id="800" r:id="rId58"/>
    <p:sldId id="801" r:id="rId5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A3A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93" d="100"/>
          <a:sy n="93" d="100"/>
        </p:scale>
        <p:origin x="1005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23T08:21:07.848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957 1 24575,'34'37'0,"2"-2"0,52 41 0,30 15 0,-89-66 0,49 55 0,-61-60 0,3 4 0,1 0 0,26 21 0,-41-40 0,1 1 0,-1 0 0,-1 0 0,1 0 0,-1 0 0,0 1 0,0 0 0,-1 0 0,0 0 0,4 11 0,33 90 0,38 121 0,-38-121 0,-13-41 0,-16-32 0,-2 1 0,-1 0 0,-2 0 0,-1 1 0,-2 0 0,-2 73 0,-4 275 0,2-321 0,-1-58 0,1 0 0,-1-1 0,0 1 0,-1 0 0,1-1 0,-1 1 0,0-1 0,-1 0 0,-3 7 0,-5 7 0,-16 19 0,9-13 0,8-12 0,-1 0 0,0-1 0,-1 0 0,-1 0 0,0-1 0,0-1 0,-1 0 0,0-1 0,-1-1 0,-16 8 0,-23 7 0,-87 24 0,104-36 0,-16 6 0,-170 46 0,182-53 0,-1-3 0,0-2 0,-63 0 0,-337-6 0,431 1 0,-1 0 0,0-1 0,1-1 0,0 0 0,-14-3 0,20 3 0,-1 0 0,1-1 0,0 1 0,0-1 0,0 0 0,0 0 0,0-1 0,0 1 0,1-1 0,0 0 0,0 0 0,-4-6 0,-1-2 0,1-1 0,0 0 0,1 0 0,1 0 0,-6-19 0,-18-73 0,23 74 0,3 16 0,-54-177 0,51 172 0,0 0 0,2 0 0,0 0 0,1-1 0,1 1 0,1-1 0,1-35 0,3-270 0,-2 192 0,0 126 0,0 0 0,1-1 0,0 1 0,1 0 0,0 0 0,0 0 0,1 0 0,0 0 0,0 0 0,1 1 0,0-1 0,0 1 0,1 0 0,0 0 0,0 1 0,0-1 0,13-10 0,-13 12 0,-1-1 0,0 1 0,0-1 0,0 0 0,5-12 0,11-17 0,-18 33 0,0-1 0,0 1 0,0 0 0,1 0 0,-1 0 0,0 0 0,1 0 0,0 0 0,-1 0 0,5-1 0,0 0 0,0 1 0,1-1 0,-1 0 0,0-1 0,0 1 0,0-1 0,0-1 0,-1 1 0,0-1 0,0 0 0,0-1 0,7-7 0,9-21 0,-1 0 0,29-63 0,-41 78 0,-6 12 0,1 0 0,0 0 0,0 0 0,0 1 0,1 0 0,0-1 0,0 2 0,1-1 0,0 1 0,0 0 0,0 0 0,0 0 0,1 1 0,7-4 0,-6 4 0,0-1 0,-1 0 0,0 0 0,0-1 0,0 0 0,10-10 0,2-3 0,-8 7 0,0 1 0,-1-1 0,0-1 0,-1 1 0,8-17 0,-14 23 0,46-68 0,-45 68 0,0 1 0,1-1 0,0 1 0,0 0 0,0 1 0,0-1 0,1 1 0,-1 0 0,1 1 0,0-1 0,1 1 0,8-3 0,-5 1 0,0 0 0,0-1 0,13-9 0,-16 8 0,0 0 0,12-15 0,-13 14 0,1-1 0,9-7 0,-9 10-170,0-1-1,-1 0 0,0-1 1,-1 1-1,0-1 0,0 0 1,4-9-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23T20:15:43.32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757 7995 24575,'-19'-256'0,"9"163"0,-45-346 0,-32 6 0,78 400 0,-1 0 0,-2 0 0,-1 2 0,-2-1 0,-33-52 0,33 59 0,1 0 0,2 0 0,1-1 0,1-1 0,1 0 0,1 0 0,1-1 0,-3-32 0,2-20 0,3-127 0,3 154 0,-3 0 0,-15-74 0,-6-50 0,13 46 0,-2-39 0,3-321 0,11 461 0,0-19 0,-16-97 0,7 100 0,-56-218 0,49 209 0,-9-28 0,23 76 0,0-1 0,-1 1 0,0-1 0,-1 1 0,1 0 0,-1 1 0,-11-12 0,-36-26 0,-59-38 0,67 52 0,2-2 0,-68-67 0,62 44 0,-35-34 0,71 79 0,0-1 0,-1 2 0,0 0 0,0 0 0,-26-11 0,-12-1 0,27 12 0,1-1 0,0-1 0,0-1 0,-40-29 0,45 25 0,1-1 0,1 0 0,-22-31 0,-9-11 0,36 49 0,0 0 0,-1 1 0,0 1 0,0 0 0,-1 0 0,0 2 0,-17-8 0,-15-8 0,26 12 0,2-2 0,-1 0 0,-20-18 0,-43-49 0,58 54 0,-2 1 0,0 1 0,-2 1 0,-37-23 0,31 28 0,-1 2 0,-1 1 0,-46-11 0,-9-4 0,75 22 0,1 0 0,-1-1 0,1-1 0,1 0 0,-1-1 0,-17-18 0,14 14 0,-1-1 0,-29-17 0,32 24 0,0 0 0,-1 2 0,0 0 0,0 0 0,-27-4 0,17 6 0,0 1 0,-51 1 0,68 3 0,7-1 0,0 0 0,1 1 0,-1-1 0,0 0 0,0 0 0,0 0 0,1 0 0,-1 0 0,0-1 0,0 1 0,1 0 0,-1-1 0,0 1 0,1-1 0,-1 0 0,0 0 0,1 0 0,-1 1 0,1-1 0,-1-1 0,1 1 0,0 0 0,-1 0 0,1 0 0,-1-2 0,-4-8 0,0 0 0,1 1 0,0-2 0,1 1 0,-3-14 0,-2-4 0,-8-19 0,-1 2 0,-44-79 0,49 103 0,-1 0 0,-1 2 0,-1 0 0,0 0 0,-2 2 0,0 0 0,-33-24 0,16 17 0,1-2 0,2-1 0,0-1 0,-48-60 0,16 16 0,47 57 0,1-2 0,1 0 0,0 0 0,2-2 0,-16-27 0,9-1 0,-18-69 0,-3-5 0,33 100 0,-2 1 0,-1 0 0,-19-29 0,24 41 0,0-1 0,0 0 0,1 0 0,0 0 0,0-1 0,1 0 0,1 1 0,0-1 0,1-1 0,0 1 0,0 0 0,1-1 0,1 1 0,0 0 0,2-21 0,4-2 0,20-67 0,-12 50 0,55-252 0,-14 56 0,-55 246 0,9-38 0,1 1 0,3 0 0,20-45 0,-31 80 0,0 1 0,-1-1 0,1 1 0,0 0 0,1 0 0,-1 0 0,0 0 0,1 0 0,-1 0 0,1 0 0,-1 1 0,1-1 0,0 1 0,0 0 0,-1 0 0,1 0 0,0 0 0,6 0 0,4-1 0,1 0 0,25 2 0,-29 0 0,20 0 0,0-1 0,0-1 0,-1-2 0,50-12 0,-28 1 0,-1 0 0,2 1 0,0 3 0,60-5 0,458 9 0,-379 9 0,347-1 0,-503 2 0,67 15 0,53 11-467,597 107-2393,29 12 229,-491-92 2632,493 118-590,-509-92 589,40-2 474,13 3 159,-3 24-103,-34 16 2320,-227-88-2285,-42-22-145,0-2-1,28 12 0,-14-11-337,215 86 90,-206-78-177,-1 2 1,0 2 0,56 43-1,-78-49 5,0 0 0,-2 2 0,0 0 0,-1 2 0,-1 0 0,-1 0 0,21 41 0,-1 11 0,34 100 0,115 232-471,-115-267-557,102 243 878,131 435 0,-247-629 359,-46-141 321,-1 0 0,2 50 0,-8 277-530,-4-289 0,1-75 0,-1 0 0,0-1 0,0 0 0,-1 1 0,-1-1 0,1 0 0,-7 14 0,3-10 0,-1-1 0,-1 1 0,0-1 0,-11 13 0,-112 118 0,71-81 0,-50 69 0,77-83 0,2 2 0,-43 92 0,-30 116 0,7-16 0,78-198 0,-71 148 0,61-136 0,-49 71 0,46-82 0,-125 196 0,53-61 0,72-133 0,-61 71 0,49-69 0,8-7 0,-3 0 0,-64 52 0,-151 69 0,171-114 0,-119 91 0,-62 110 0,129-116 0,91-94 0,-2-2 0,-2-2 0,-1-2 0,-1-2 0,-2-2 0,-96 39 0,20-8 0,-7 1 0,116-56 0,-1-1 0,1 0 0,-1-2 0,0-1 0,1 0 0,-36-2 0,-1111-1-136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43D0E-DFD0-4243-BD7E-4FE8A0DBAD95}" type="datetimeFigureOut">
              <a:rPr lang="en-SG" smtClean="0"/>
              <a:t>23/5/2024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D56AF4-9FCA-4818-B28D-98B33E97B48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9220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4248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8542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4679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3123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9023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07999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1739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3508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0426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20755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7419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3128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70051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5560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32280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09102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33396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58652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1700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66551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59201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7183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73442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38807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47338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10928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64987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7033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895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5079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3007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7791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782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8043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012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763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5810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9050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529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322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442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4013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0655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157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7807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D4808-1B82-CE47-B0AA-2CF74A431214}" type="datetimeFigureOut">
              <a:rPr lang="en-US" smtClean="0"/>
              <a:t>5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33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9.png"/><Relationship Id="rId3" Type="http://schemas.openxmlformats.org/officeDocument/2006/relationships/tags" Target="../tags/tag15.xml"/><Relationship Id="rId7" Type="http://schemas.openxmlformats.org/officeDocument/2006/relationships/notesSlide" Target="../notesSlides/notesSlide9.xml"/><Relationship Id="rId12" Type="http://schemas.openxmlformats.org/officeDocument/2006/relationships/image" Target="../media/image8.png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7.png"/><Relationship Id="rId5" Type="http://schemas.openxmlformats.org/officeDocument/2006/relationships/tags" Target="../tags/tag17.xml"/><Relationship Id="rId10" Type="http://schemas.openxmlformats.org/officeDocument/2006/relationships/image" Target="../media/image6.png"/><Relationship Id="rId4" Type="http://schemas.openxmlformats.org/officeDocument/2006/relationships/tags" Target="../tags/tag16.xml"/><Relationship Id="rId9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.png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.png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tags" Target="../tags/tag25.xml"/><Relationship Id="rId7" Type="http://schemas.openxmlformats.org/officeDocument/2006/relationships/image" Target="../media/image11.png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image" Target="../media/image10.png"/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tags" Target="../tags/tag28.xml"/><Relationship Id="rId7" Type="http://schemas.openxmlformats.org/officeDocument/2006/relationships/image" Target="../media/image10.png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notesSlide" Target="../notesSlides/notesSlide14.xml"/><Relationship Id="rId11" Type="http://schemas.openxmlformats.org/officeDocument/2006/relationships/image" Target="../media/image15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4.png"/><Relationship Id="rId4" Type="http://schemas.openxmlformats.org/officeDocument/2006/relationships/tags" Target="../tags/tag29.xml"/><Relationship Id="rId9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7.png"/><Relationship Id="rId3" Type="http://schemas.openxmlformats.org/officeDocument/2006/relationships/tags" Target="../tags/tag32.xml"/><Relationship Id="rId7" Type="http://schemas.openxmlformats.org/officeDocument/2006/relationships/notesSlide" Target="../notesSlides/notesSlide15.xml"/><Relationship Id="rId12" Type="http://schemas.openxmlformats.org/officeDocument/2006/relationships/image" Target="../media/image15.png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6.png"/><Relationship Id="rId5" Type="http://schemas.openxmlformats.org/officeDocument/2006/relationships/tags" Target="../tags/tag34.xml"/><Relationship Id="rId10" Type="http://schemas.openxmlformats.org/officeDocument/2006/relationships/image" Target="../media/image12.png"/><Relationship Id="rId4" Type="http://schemas.openxmlformats.org/officeDocument/2006/relationships/tags" Target="../tags/tag33.xml"/><Relationship Id="rId9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6.xml"/><Relationship Id="rId13" Type="http://schemas.openxmlformats.org/officeDocument/2006/relationships/image" Target="../media/image15.png"/><Relationship Id="rId3" Type="http://schemas.openxmlformats.org/officeDocument/2006/relationships/tags" Target="../tags/tag37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18.png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11" Type="http://schemas.openxmlformats.org/officeDocument/2006/relationships/image" Target="../media/image12.png"/><Relationship Id="rId5" Type="http://schemas.openxmlformats.org/officeDocument/2006/relationships/tags" Target="../tags/tag39.xml"/><Relationship Id="rId15" Type="http://schemas.openxmlformats.org/officeDocument/2006/relationships/image" Target="../media/image19.png"/><Relationship Id="rId10" Type="http://schemas.openxmlformats.org/officeDocument/2006/relationships/image" Target="../media/image11.png"/><Relationship Id="rId4" Type="http://schemas.openxmlformats.org/officeDocument/2006/relationships/tags" Target="../tags/tag38.xml"/><Relationship Id="rId9" Type="http://schemas.openxmlformats.org/officeDocument/2006/relationships/image" Target="../media/image10.png"/><Relationship Id="rId1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20.png"/><Relationship Id="rId3" Type="http://schemas.openxmlformats.org/officeDocument/2006/relationships/tags" Target="../tags/tag43.xml"/><Relationship Id="rId7" Type="http://schemas.openxmlformats.org/officeDocument/2006/relationships/tags" Target="../tags/tag47.xml"/><Relationship Id="rId12" Type="http://schemas.openxmlformats.org/officeDocument/2006/relationships/image" Target="../media/image12.png"/><Relationship Id="rId17" Type="http://schemas.openxmlformats.org/officeDocument/2006/relationships/image" Target="../media/image21.png"/><Relationship Id="rId2" Type="http://schemas.openxmlformats.org/officeDocument/2006/relationships/tags" Target="../tags/tag42.xml"/><Relationship Id="rId16" Type="http://schemas.openxmlformats.org/officeDocument/2006/relationships/image" Target="../media/image19.png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11" Type="http://schemas.openxmlformats.org/officeDocument/2006/relationships/image" Target="../media/image11.png"/><Relationship Id="rId5" Type="http://schemas.openxmlformats.org/officeDocument/2006/relationships/tags" Target="../tags/tag45.xml"/><Relationship Id="rId15" Type="http://schemas.openxmlformats.org/officeDocument/2006/relationships/image" Target="../media/image17.png"/><Relationship Id="rId10" Type="http://schemas.openxmlformats.org/officeDocument/2006/relationships/image" Target="../media/image10.png"/><Relationship Id="rId4" Type="http://schemas.openxmlformats.org/officeDocument/2006/relationships/tags" Target="../tags/tag44.xml"/><Relationship Id="rId9" Type="http://schemas.openxmlformats.org/officeDocument/2006/relationships/notesSlide" Target="../notesSlides/notesSlide17.xml"/><Relationship Id="rId14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8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9.xml"/><Relationship Id="rId6" Type="http://schemas.openxmlformats.org/officeDocument/2006/relationships/customXml" Target="../ink/ink1.xml"/><Relationship Id="rId5" Type="http://schemas.openxmlformats.org/officeDocument/2006/relationships/image" Target="../media/image25.png"/><Relationship Id="rId4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2.xml"/><Relationship Id="rId13" Type="http://schemas.openxmlformats.org/officeDocument/2006/relationships/image" Target="../media/image31.png"/><Relationship Id="rId3" Type="http://schemas.openxmlformats.org/officeDocument/2006/relationships/tags" Target="../tags/tag52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30.png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tags" Target="../tags/tag55.xml"/><Relationship Id="rId11" Type="http://schemas.openxmlformats.org/officeDocument/2006/relationships/image" Target="../media/image29.png"/><Relationship Id="rId5" Type="http://schemas.openxmlformats.org/officeDocument/2006/relationships/tags" Target="../tags/tag54.xml"/><Relationship Id="rId15" Type="http://schemas.openxmlformats.org/officeDocument/2006/relationships/image" Target="../media/image33.png"/><Relationship Id="rId10" Type="http://schemas.openxmlformats.org/officeDocument/2006/relationships/image" Target="../media/image28.png"/><Relationship Id="rId4" Type="http://schemas.openxmlformats.org/officeDocument/2006/relationships/tags" Target="../tags/tag53.xml"/><Relationship Id="rId9" Type="http://schemas.openxmlformats.org/officeDocument/2006/relationships/image" Target="../media/image22.png"/><Relationship Id="rId1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3.xml"/><Relationship Id="rId13" Type="http://schemas.openxmlformats.org/officeDocument/2006/relationships/image" Target="../media/image30.png"/><Relationship Id="rId3" Type="http://schemas.openxmlformats.org/officeDocument/2006/relationships/tags" Target="../tags/tag58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29.png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32.png"/><Relationship Id="rId5" Type="http://schemas.openxmlformats.org/officeDocument/2006/relationships/tags" Target="../tags/tag60.xml"/><Relationship Id="rId15" Type="http://schemas.openxmlformats.org/officeDocument/2006/relationships/image" Target="../media/image33.png"/><Relationship Id="rId10" Type="http://schemas.openxmlformats.org/officeDocument/2006/relationships/image" Target="../media/image28.png"/><Relationship Id="rId4" Type="http://schemas.openxmlformats.org/officeDocument/2006/relationships/tags" Target="../tags/tag59.xml"/><Relationship Id="rId9" Type="http://schemas.openxmlformats.org/officeDocument/2006/relationships/image" Target="../media/image22.png"/><Relationship Id="rId1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2.bin"/><Relationship Id="rId10" Type="http://schemas.openxmlformats.org/officeDocument/2006/relationships/customXml" Target="../ink/ink2.xml"/><Relationship Id="rId4" Type="http://schemas.openxmlformats.org/officeDocument/2006/relationships/image" Target="../media/image34.emf"/><Relationship Id="rId9" Type="http://schemas.openxmlformats.org/officeDocument/2006/relationships/oleObject" Target="../embeddings/oleObject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3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7.png"/><Relationship Id="rId4" Type="http://schemas.openxmlformats.org/officeDocument/2006/relationships/image" Target="../media/image34.emf"/><Relationship Id="rId9" Type="http://schemas.openxmlformats.org/officeDocument/2006/relationships/oleObject" Target="../embeddings/oleObject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4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8.png"/><Relationship Id="rId4" Type="http://schemas.openxmlformats.org/officeDocument/2006/relationships/image" Target="../media/image34.emf"/><Relationship Id="rId9" Type="http://schemas.openxmlformats.org/officeDocument/2006/relationships/oleObject" Target="../embeddings/oleObject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5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6.xml"/><Relationship Id="rId5" Type="http://schemas.openxmlformats.org/officeDocument/2006/relationships/image" Target="../media/image41.png"/><Relationship Id="rId4" Type="http://schemas.openxmlformats.org/officeDocument/2006/relationships/image" Target="../media/image3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7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2.png"/><Relationship Id="rId4" Type="http://schemas.openxmlformats.org/officeDocument/2006/relationships/image" Target="../media/image34.e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4.xml"/><Relationship Id="rId7" Type="http://schemas.openxmlformats.org/officeDocument/2006/relationships/image" Target="../media/image5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4.png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7.xml"/><Relationship Id="rId7" Type="http://schemas.openxmlformats.org/officeDocument/2006/relationships/image" Target="../media/image4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notesSlide" Target="../notesSlides/notesSlide7.xml"/><Relationship Id="rId11" Type="http://schemas.openxmlformats.org/officeDocument/2006/relationships/image" Target="../media/image8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7.png"/><Relationship Id="rId4" Type="http://schemas.openxmlformats.org/officeDocument/2006/relationships/tags" Target="../tags/tag8.xml"/><Relationship Id="rId9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11.xml"/><Relationship Id="rId7" Type="http://schemas.openxmlformats.org/officeDocument/2006/relationships/image" Target="../media/image4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notesSlide" Target="../notesSlides/notesSlide8.xml"/><Relationship Id="rId11" Type="http://schemas.openxmlformats.org/officeDocument/2006/relationships/image" Target="../media/image8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7.png"/><Relationship Id="rId4" Type="http://schemas.openxmlformats.org/officeDocument/2006/relationships/tags" Target="../tags/tag12.xml"/><Relationship Id="rId9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337F0D08-1508-4E75-B9DA-B64000D67F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6" y="76200"/>
            <a:ext cx="2138362" cy="2268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37015" y="4689065"/>
            <a:ext cx="8649623" cy="1752600"/>
          </a:xfrm>
        </p:spPr>
        <p:txBody>
          <a:bodyPr>
            <a:normAutofit/>
          </a:bodyPr>
          <a:lstStyle/>
          <a:p>
            <a:r>
              <a:rPr lang="en-US" dirty="0"/>
              <a:t>CS 161 Design and Analysis of Algorithms</a:t>
            </a:r>
          </a:p>
          <a:p>
            <a:r>
              <a:rPr lang="en-US" dirty="0"/>
              <a:t>Ioannis Panageas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590764" y="2292225"/>
            <a:ext cx="8286108" cy="1874356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>
                <a:solidFill>
                  <a:srgbClr val="000090"/>
                </a:solidFill>
              </a:rPr>
              <a:t>						 L</a:t>
            </a:r>
            <a:r>
              <a:rPr lang="en-US" dirty="0">
                <a:solidFill>
                  <a:srgbClr val="3A3A82"/>
                </a:solidFill>
              </a:rPr>
              <a:t>ecture 16</a:t>
            </a:r>
            <a:br>
              <a:rPr lang="en-US" dirty="0">
                <a:solidFill>
                  <a:srgbClr val="3A3A82"/>
                </a:solidFill>
              </a:rPr>
            </a:br>
            <a:br>
              <a:rPr lang="en-US" sz="2400" dirty="0">
                <a:solidFill>
                  <a:srgbClr val="3A3A82"/>
                </a:solidFill>
              </a:rPr>
            </a:br>
            <a:r>
              <a:rPr lang="en-US" dirty="0">
                <a:solidFill>
                  <a:srgbClr val="3A3A82"/>
                </a:solidFill>
              </a:rPr>
              <a:t>More problems on the Greedy Method 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1299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 1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2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: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star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baseline="-250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nd a finish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(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)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Perform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s many tasks as possibl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using one </a:t>
                </a:r>
                <a:r>
                  <a:rPr lang="en-US" altLang="ja-JP" sz="2400" dirty="0">
                    <a:solidFill>
                      <a:srgbClr val="FF0000"/>
                    </a:solidFill>
                    <a:latin typeface="+mj-lt"/>
                  </a:rPr>
                  <a:t>machine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In other words, find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um number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of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ntervals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 1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  <a:blipFill>
                <a:blip r:embed="rId8"/>
                <a:stretch>
                  <a:fillRect l="-210" t="-1840" r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AFF8DB67-2131-809C-E560-9B3E715976F9}"/>
              </a:ext>
            </a:extLst>
          </p:cNvPr>
          <p:cNvSpPr txBox="1">
            <a:spLocks/>
          </p:cNvSpPr>
          <p:nvPr/>
        </p:nvSpPr>
        <p:spPr>
          <a:xfrm>
            <a:off x="310562" y="3238058"/>
            <a:ext cx="8622816" cy="123341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in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finish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ime. Perform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ask and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move all overlapping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with first task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same process to the remaining tasks. </a:t>
            </a: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7 Tasks, [1,4], [1,3], [2,5], [3,7], [4,7], [6,9], [7,8]&#10;&#10;\end{document}" title="IguanaTex Bitmap Display">
            <a:extLst>
              <a:ext uri="{FF2B5EF4-FFF2-40B4-BE49-F238E27FC236}">
                <a16:creationId xmlns:a16="http://schemas.microsoft.com/office/drawing/2014/main" id="{3A6E6A1C-DCE0-3F54-95E3-4CAFD2C1C76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28503" y="4706289"/>
            <a:ext cx="7710216" cy="312830"/>
          </a:xfrm>
          <a:prstGeom prst="rect">
            <a:avLst/>
          </a:prstGeom>
        </p:spPr>
      </p:pic>
      <p:pic>
        <p:nvPicPr>
          <p:cNvPr id="8" name="Picture 7" descr="\documentclass{article}&#10;\usepackage{amsmath}&#10;\usepackage{xcolor}&#10;\pagestyle{empty}&#10;\begin{document}&#10;&#10;&#10;[1,3]&#10;&#10;\end{document}" title="IguanaTex Bitmap Display">
            <a:extLst>
              <a:ext uri="{FF2B5EF4-FFF2-40B4-BE49-F238E27FC236}">
                <a16:creationId xmlns:a16="http://schemas.microsoft.com/office/drawing/2014/main" id="{B09C43CA-8453-A733-02EE-472E1A249F6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420130" y="5700612"/>
            <a:ext cx="621019" cy="389886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usepackage{xcolor}&#10;\begin{document}&#10;&#10;\textcolor{red}{Sort}: [1,3], [1,4], [2,5], [3,7], [4,7], [7,8], [6,9]&#10;&#10;\end{document}" title="IguanaTex Bitmap Display">
            <a:extLst>
              <a:ext uri="{FF2B5EF4-FFF2-40B4-BE49-F238E27FC236}">
                <a16:creationId xmlns:a16="http://schemas.microsoft.com/office/drawing/2014/main" id="{860F7AC5-7EF0-0EF3-3E4C-E06E248C0F6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286050" y="5169555"/>
            <a:ext cx="5874451" cy="312830"/>
          </a:xfrm>
          <a:prstGeom prst="rect">
            <a:avLst/>
          </a:prstGeom>
        </p:spPr>
      </p:pic>
      <p:pic>
        <p:nvPicPr>
          <p:cNvPr id="7" name="Picture 6" descr="\documentclass{article}&#10;\usepackage{amsmath}&#10;\usepackage{xcolor}&#10;\pagestyle{empty}&#10;\begin{document}&#10;&#10;&#10;[3,7]&#10;&#10;\end{document}" title="IguanaTex Bitmap Display">
            <a:extLst>
              <a:ext uri="{FF2B5EF4-FFF2-40B4-BE49-F238E27FC236}">
                <a16:creationId xmlns:a16="http://schemas.microsoft.com/office/drawing/2014/main" id="{E8FDF617-1799-1675-1665-1A0A87B5AF58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607736" y="5693622"/>
            <a:ext cx="621019" cy="389886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10F4812-BDF5-4CB1-DB01-534726C18580}"/>
              </a:ext>
            </a:extLst>
          </p:cNvPr>
          <p:cNvCxnSpPr/>
          <p:nvPr/>
        </p:nvCxnSpPr>
        <p:spPr>
          <a:xfrm>
            <a:off x="2054831" y="5322014"/>
            <a:ext cx="2101066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038D484-F376-2AF5-53F3-4C5E84E07C85}"/>
              </a:ext>
            </a:extLst>
          </p:cNvPr>
          <p:cNvCxnSpPr>
            <a:cxnSpLocks/>
          </p:cNvCxnSpPr>
          <p:nvPr/>
        </p:nvCxnSpPr>
        <p:spPr>
          <a:xfrm>
            <a:off x="4308297" y="5322014"/>
            <a:ext cx="1409272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10C976D-1A3A-FBD8-A4B7-9346632A4997}"/>
              </a:ext>
            </a:extLst>
          </p:cNvPr>
          <p:cNvCxnSpPr>
            <a:cxnSpLocks/>
          </p:cNvCxnSpPr>
          <p:nvPr/>
        </p:nvCxnSpPr>
        <p:spPr>
          <a:xfrm>
            <a:off x="6551488" y="5322014"/>
            <a:ext cx="773986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\documentclass{article}&#10;\usepackage{amsmath}&#10;\usepackage{xcolor}&#10;\pagestyle{empty}&#10;\begin{document}&#10;&#10;&#10;[7,8]&#10;&#10;\end{document}" title="IguanaTex Bitmap Display">
            <a:extLst>
              <a:ext uri="{FF2B5EF4-FFF2-40B4-BE49-F238E27FC236}">
                <a16:creationId xmlns:a16="http://schemas.microsoft.com/office/drawing/2014/main" id="{3B7EE940-B5FB-6597-C18E-7B292700BB9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790462" y="5714341"/>
            <a:ext cx="588017" cy="369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69343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3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You ar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deadline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prof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f completed and needs one unit of time to be completed. You have only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one machine. 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endParaRPr lang="en-US" sz="2400" dirty="0">
                  <a:solidFill>
                    <a:srgbClr val="FF0000"/>
                  </a:solidFill>
                  <a:latin typeface="+mj-lt"/>
                </a:endParaRP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Complet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 to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iz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your profit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  <a:blipFill>
                <a:blip r:embed="rId4"/>
                <a:stretch>
                  <a:fillRect l="-135" t="-4348" b="-3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\documentclass{article}&#10;\usepackage{amsmath}&#10;\pagestyle{empty}&#10;\usepackage{xcolor}&#10;\begin{document}&#10;&#10;\textcolor{red}{Example}: 7 Tasks, (5\$, 3), (2\$, 2), (2\$, 2), (1\$, 2), (4\$, 4), (2\$, 4), (1\$, 4)&#10;&#10;\end{document}" title="IguanaTex Bitmap Display">
            <a:extLst>
              <a:ext uri="{FF2B5EF4-FFF2-40B4-BE49-F238E27FC236}">
                <a16:creationId xmlns:a16="http://schemas.microsoft.com/office/drawing/2014/main" id="{A0495F34-BF73-EBC2-A20B-7F983F771D1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249419" y="3156639"/>
            <a:ext cx="8717153" cy="272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44035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3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You ar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deadline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prof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f completed and needs one unit of time to be completed. You have only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one machine. 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endParaRPr lang="en-US" sz="2400" dirty="0">
                  <a:solidFill>
                    <a:srgbClr val="FF0000"/>
                  </a:solidFill>
                  <a:latin typeface="+mj-lt"/>
                </a:endParaRP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Complet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 to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iz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your profit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  <a:blipFill>
                <a:blip r:embed="rId5"/>
                <a:stretch>
                  <a:fillRect l="-135" t="-4348" b="-3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usepackage{xcolor}&#10;\begin{document}&#10;&#10;\textcolor{red}{Example}: 7 Tasks, (5\$, 3), (2\$, 2), (2\$, 2), (1\$, 2), (4\$, 4), (2\$, 4), (1\$, 4)&#10;&#10;\end{document}" title="IguanaTex Bitmap Display">
            <a:extLst>
              <a:ext uri="{FF2B5EF4-FFF2-40B4-BE49-F238E27FC236}">
                <a16:creationId xmlns:a16="http://schemas.microsoft.com/office/drawing/2014/main" id="{26A7962B-0BE5-DC21-978A-BC233A9754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249419" y="3156639"/>
            <a:ext cx="8717153" cy="272361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usepackage{xcolor}&#10;\begin{document}&#10;&#10;$\textcolor{red}{Solution}: \textrm{Task 2, Task 3, Task 1, Task 5}$ with profit $13\$$ &#10;&#10;\end{document}" title="IguanaTex Bitmap Display">
            <a:extLst>
              <a:ext uri="{FF2B5EF4-FFF2-40B4-BE49-F238E27FC236}">
                <a16:creationId xmlns:a16="http://schemas.microsoft.com/office/drawing/2014/main" id="{FFA9F603-5E52-8A62-EB80-2A75FC59497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249419" y="3581400"/>
            <a:ext cx="6717672" cy="256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14935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3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You ar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deadline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prof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f completed and needs one unit of time to be completed. You have only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one machine. 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endParaRPr lang="en-US" sz="2400" dirty="0">
                  <a:solidFill>
                    <a:srgbClr val="FF0000"/>
                  </a:solidFill>
                  <a:latin typeface="+mj-lt"/>
                </a:endParaRP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Complet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 to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iz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your profit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  <a:blipFill>
                <a:blip r:embed="rId5"/>
                <a:stretch>
                  <a:fillRect l="-135" t="-4348" b="-3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usepackage{xcolor}&#10;\begin{document}&#10;&#10;\textcolor{red}{Example}: 7 Tasks, (5\$, 3), (2\$, 2), (2\$, 2), (1\$, 2), (4\$, 4), (2\$, 4), (1\$, 4)&#10;&#10;\end{document}" title="IguanaTex Bitmap Display">
            <a:extLst>
              <a:ext uri="{FF2B5EF4-FFF2-40B4-BE49-F238E27FC236}">
                <a16:creationId xmlns:a16="http://schemas.microsoft.com/office/drawing/2014/main" id="{26A7962B-0BE5-DC21-978A-BC233A9754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249419" y="3156639"/>
            <a:ext cx="8717153" cy="272361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usepackage{xcolor}&#10;\begin{document}&#10;&#10;$\textcolor{red}{Solution}: \textrm{Task 2, Task 3, Task 1, Task 5}$ with profit $13\$$ &#10;&#10;\end{document}" title="IguanaTex Bitmap Display">
            <a:extLst>
              <a:ext uri="{FF2B5EF4-FFF2-40B4-BE49-F238E27FC236}">
                <a16:creationId xmlns:a16="http://schemas.microsoft.com/office/drawing/2014/main" id="{FFA9F603-5E52-8A62-EB80-2A75FC59497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249419" y="3581400"/>
            <a:ext cx="6717672" cy="256052"/>
          </a:xfrm>
          <a:prstGeom prst="rect">
            <a:avLst/>
          </a:prstGeom>
        </p:spPr>
      </p:pic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B62362AC-2A0F-F002-3BD2-FDA66BBFCC50}"/>
              </a:ext>
            </a:extLst>
          </p:cNvPr>
          <p:cNvSpPr txBox="1">
            <a:spLocks/>
          </p:cNvSpPr>
          <p:nvPr/>
        </p:nvSpPr>
        <p:spPr>
          <a:xfrm>
            <a:off x="64762" y="4200355"/>
            <a:ext cx="8822384" cy="210837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de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profi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following until run out of tasks: Choos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 task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and schedule it at th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latest time possible without exceeding deadline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If not possible, discard the task.</a:t>
            </a:r>
          </a:p>
          <a:p>
            <a:pPr marL="76200" indent="0">
              <a:lnSpc>
                <a:spcPct val="80000"/>
              </a:lnSpc>
              <a:buNone/>
            </a:pPr>
            <a:endParaRPr lang="en-US" sz="2400" dirty="0">
              <a:solidFill>
                <a:srgbClr val="3A3A8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757509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3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You ar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deadline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prof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f completed and needs one unit of time to be completed. You have only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one machine. 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endParaRPr lang="en-US" sz="2400" dirty="0">
                  <a:solidFill>
                    <a:srgbClr val="FF0000"/>
                  </a:solidFill>
                  <a:latin typeface="+mj-lt"/>
                </a:endParaRP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Complet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 to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iz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your profit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  <a:blipFill>
                <a:blip r:embed="rId6"/>
                <a:stretch>
                  <a:fillRect l="-135" t="-4348" b="-3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usepackage{xcolor}&#10;\begin{document}&#10;&#10;\textcolor{red}{Example}: 7 Tasks, (5\$, 3), (2\$, 2), (2\$, 2), (1\$, 2), (4\$, 4), (2\$, 4), (1\$, 4)&#10;&#10;\end{document}" title="IguanaTex Bitmap Display">
            <a:extLst>
              <a:ext uri="{FF2B5EF4-FFF2-40B4-BE49-F238E27FC236}">
                <a16:creationId xmlns:a16="http://schemas.microsoft.com/office/drawing/2014/main" id="{26A7962B-0BE5-DC21-978A-BC233A9754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249419" y="3156639"/>
            <a:ext cx="8717153" cy="272361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usepackage{xcolor}&#10;\begin{document}&#10;&#10;$\textcolor{red}{Solution}: \textrm{Task 2, Task 3, Task 1, Task 5}$ with profit $13\$$ &#10;&#10;\end{document}" title="IguanaTex Bitmap Display">
            <a:extLst>
              <a:ext uri="{FF2B5EF4-FFF2-40B4-BE49-F238E27FC236}">
                <a16:creationId xmlns:a16="http://schemas.microsoft.com/office/drawing/2014/main" id="{FFA9F603-5E52-8A62-EB80-2A75FC59497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49419" y="3581400"/>
            <a:ext cx="6717672" cy="256052"/>
          </a:xfrm>
          <a:prstGeom prst="rect">
            <a:avLst/>
          </a:prstGeom>
        </p:spPr>
      </p:pic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B62362AC-2A0F-F002-3BD2-FDA66BBFCC50}"/>
              </a:ext>
            </a:extLst>
          </p:cNvPr>
          <p:cNvSpPr txBox="1">
            <a:spLocks/>
          </p:cNvSpPr>
          <p:nvPr/>
        </p:nvSpPr>
        <p:spPr>
          <a:xfrm>
            <a:off x="64762" y="4200355"/>
            <a:ext cx="8622816" cy="123341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 lnSpcReduction="10000"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de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profi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following until run out of tasks: Choos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 task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and schedule it at th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latest time possible without exceeding deadline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If not possible, discard the task. </a:t>
            </a:r>
          </a:p>
        </p:txBody>
      </p:sp>
      <p:pic>
        <p:nvPicPr>
          <p:cNvPr id="17" name="Picture 16" descr="\documentclass{article}&#10;\usepackage{amsmath}&#10;\pagestyle{empty}&#10;\usepackage{xcolor}&#10;\begin{document}&#10;&#10;(5\$, 3), (4\$, 4), (2\$, 2), (2\$, 2), (2\$, 4), (1\$, 2), (1\$, 4)&#10;&#10;\end{document}" title="IguanaTex Bitmap Display">
            <a:extLst>
              <a:ext uri="{FF2B5EF4-FFF2-40B4-BE49-F238E27FC236}">
                <a16:creationId xmlns:a16="http://schemas.microsoft.com/office/drawing/2014/main" id="{25D19035-1D5E-874F-8F16-D7DFA128383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239164" y="5529448"/>
            <a:ext cx="6414324" cy="272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82644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3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You ar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deadline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prof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f completed and needs one unit of time to be completed. You have only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one machine. 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endParaRPr lang="en-US" sz="2400" dirty="0">
                  <a:solidFill>
                    <a:srgbClr val="FF0000"/>
                  </a:solidFill>
                  <a:latin typeface="+mj-lt"/>
                </a:endParaRP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Complet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 to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iz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your profit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  <a:blipFill>
                <a:blip r:embed="rId7"/>
                <a:stretch>
                  <a:fillRect l="-135" t="-4348" b="-3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usepackage{xcolor}&#10;\begin{document}&#10;&#10;\textcolor{red}{Example}: 7 Tasks, (5\$, 3), (2\$, 2), (2\$, 2), (1\$, 2), (4\$, 4), (2\$, 4), (1\$, 4)&#10;&#10;\end{document}" title="IguanaTex Bitmap Display">
            <a:extLst>
              <a:ext uri="{FF2B5EF4-FFF2-40B4-BE49-F238E27FC236}">
                <a16:creationId xmlns:a16="http://schemas.microsoft.com/office/drawing/2014/main" id="{26A7962B-0BE5-DC21-978A-BC233A9754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49419" y="3156639"/>
            <a:ext cx="8717153" cy="272361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usepackage{xcolor}&#10;\begin{document}&#10;&#10;$\textcolor{red}{Solution}: \textrm{Task 2, Task 3, Task 1, Task 5}$ with profit $13\$$ &#10;&#10;\end{document}" title="IguanaTex Bitmap Display">
            <a:extLst>
              <a:ext uri="{FF2B5EF4-FFF2-40B4-BE49-F238E27FC236}">
                <a16:creationId xmlns:a16="http://schemas.microsoft.com/office/drawing/2014/main" id="{FFA9F603-5E52-8A62-EB80-2A75FC59497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49419" y="3581400"/>
            <a:ext cx="6717672" cy="256052"/>
          </a:xfrm>
          <a:prstGeom prst="rect">
            <a:avLst/>
          </a:prstGeom>
        </p:spPr>
      </p:pic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B62362AC-2A0F-F002-3BD2-FDA66BBFCC50}"/>
              </a:ext>
            </a:extLst>
          </p:cNvPr>
          <p:cNvSpPr txBox="1">
            <a:spLocks/>
          </p:cNvSpPr>
          <p:nvPr/>
        </p:nvSpPr>
        <p:spPr>
          <a:xfrm>
            <a:off x="64762" y="4200355"/>
            <a:ext cx="8622816" cy="123341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 lnSpcReduction="10000"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de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profi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following until run out of tasks: Choos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 task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and schedule it at th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latest time possible without exceeding deadline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If not possible, discard the task. </a:t>
            </a:r>
          </a:p>
        </p:txBody>
      </p:sp>
      <p:pic>
        <p:nvPicPr>
          <p:cNvPr id="7" name="Picture 6" descr="\documentclass{article}&#10;\usepackage{amsmath}&#10;\pagestyle{empty}&#10;\usepackage{xcolor}&#10;\begin{document}&#10;&#10;(4\$, 4), (2\$, 2), (2\$, 2), (2\$, 4), (1\$, 2), (1\$, 4)&#10;&#10;\end{document}" title="IguanaTex Bitmap Display">
            <a:extLst>
              <a:ext uri="{FF2B5EF4-FFF2-40B4-BE49-F238E27FC236}">
                <a16:creationId xmlns:a16="http://schemas.microsoft.com/office/drawing/2014/main" id="{0FEE0284-8D40-970F-0C14-1CF35A1F02B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680953" y="5553892"/>
            <a:ext cx="5466772" cy="272361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usepackage{xcolor}&#10;\begin{document}&#10;&#10;Schedule task (5\$,3) between times 2-3.&#10;&#10;\end{document}" title="IguanaTex Bitmap Display">
            <a:extLst>
              <a:ext uri="{FF2B5EF4-FFF2-40B4-BE49-F238E27FC236}">
                <a16:creationId xmlns:a16="http://schemas.microsoft.com/office/drawing/2014/main" id="{9564CE8D-2CD9-CB4E-E8D4-5F44B5C1178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391983" y="5978971"/>
            <a:ext cx="3774188" cy="221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87027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3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You ar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deadline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prof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f completed and needs one unit of time to be completed. You have only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one machine. 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endParaRPr lang="en-US" sz="2400" dirty="0">
                  <a:solidFill>
                    <a:srgbClr val="FF0000"/>
                  </a:solidFill>
                  <a:latin typeface="+mj-lt"/>
                </a:endParaRP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Complet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 to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iz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your profit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  <a:blipFill>
                <a:blip r:embed="rId8"/>
                <a:stretch>
                  <a:fillRect l="-135" t="-4348" b="-3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usepackage{xcolor}&#10;\begin{document}&#10;&#10;\textcolor{red}{Example}: 7 Tasks, (5\$, 3), (2\$, 2), (2\$, 2), (1\$, 2), (4\$, 4), (2\$, 4), (1\$, 4)&#10;&#10;\end{document}" title="IguanaTex Bitmap Display">
            <a:extLst>
              <a:ext uri="{FF2B5EF4-FFF2-40B4-BE49-F238E27FC236}">
                <a16:creationId xmlns:a16="http://schemas.microsoft.com/office/drawing/2014/main" id="{26A7962B-0BE5-DC21-978A-BC233A9754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49419" y="3156639"/>
            <a:ext cx="8717153" cy="272361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usepackage{xcolor}&#10;\begin{document}&#10;&#10;$\textcolor{red}{Solution}: \textrm{Task 2, Task 3, Task 1, Task 5}$ with profit $13\$$ &#10;&#10;\end{document}" title="IguanaTex Bitmap Display">
            <a:extLst>
              <a:ext uri="{FF2B5EF4-FFF2-40B4-BE49-F238E27FC236}">
                <a16:creationId xmlns:a16="http://schemas.microsoft.com/office/drawing/2014/main" id="{FFA9F603-5E52-8A62-EB80-2A75FC59497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49419" y="3581400"/>
            <a:ext cx="6717672" cy="256052"/>
          </a:xfrm>
          <a:prstGeom prst="rect">
            <a:avLst/>
          </a:prstGeom>
        </p:spPr>
      </p:pic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B62362AC-2A0F-F002-3BD2-FDA66BBFCC50}"/>
              </a:ext>
            </a:extLst>
          </p:cNvPr>
          <p:cNvSpPr txBox="1">
            <a:spLocks/>
          </p:cNvSpPr>
          <p:nvPr/>
        </p:nvSpPr>
        <p:spPr>
          <a:xfrm>
            <a:off x="64762" y="4200355"/>
            <a:ext cx="8622816" cy="123341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 lnSpcReduction="10000"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de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profi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following until run out of tasks: Choos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 task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and schedule it at th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latest time possible without exceeding deadline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If not possible, discard the task.</a:t>
            </a:r>
          </a:p>
        </p:txBody>
      </p:sp>
      <p:pic>
        <p:nvPicPr>
          <p:cNvPr id="8" name="Picture 7" descr="\documentclass{article}&#10;\usepackage{amsmath}&#10;\pagestyle{empty}&#10;\usepackage{xcolor}&#10;\begin{document}&#10; (2\$, 2), (2\$, 2), (2\$, 4), (1\$, 2), (1\$, 4)&#10;&#10;\end{document}" title="IguanaTex Bitmap Display">
            <a:extLst>
              <a:ext uri="{FF2B5EF4-FFF2-40B4-BE49-F238E27FC236}">
                <a16:creationId xmlns:a16="http://schemas.microsoft.com/office/drawing/2014/main" id="{5BD58CD6-C52C-C83A-B66F-DF90587E4AB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348385" y="5553893"/>
            <a:ext cx="4519220" cy="272361"/>
          </a:xfrm>
          <a:prstGeom prst="rect">
            <a:avLst/>
          </a:prstGeom>
        </p:spPr>
      </p:pic>
      <p:pic>
        <p:nvPicPr>
          <p:cNvPr id="12" name="Picture 11" descr="\documentclass{article}&#10;\usepackage{amsmath}&#10;\pagestyle{empty}&#10;\usepackage{xcolor}&#10;\begin{document}&#10;&#10;Schedule task (5\$,3) between times 2-3.&#10;&#10;\end{document}" title="IguanaTex Bitmap Display">
            <a:extLst>
              <a:ext uri="{FF2B5EF4-FFF2-40B4-BE49-F238E27FC236}">
                <a16:creationId xmlns:a16="http://schemas.microsoft.com/office/drawing/2014/main" id="{90702471-C397-9407-17F5-0420DCD5D28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91983" y="5978971"/>
            <a:ext cx="3774188" cy="221077"/>
          </a:xfrm>
          <a:prstGeom prst="rect">
            <a:avLst/>
          </a:prstGeom>
        </p:spPr>
      </p:pic>
      <p:pic>
        <p:nvPicPr>
          <p:cNvPr id="14" name="Picture 13" descr="\documentclass{article}&#10;\usepackage{amsmath}&#10;\pagestyle{empty}&#10;\usepackage{xcolor}&#10;\begin{document}&#10;&#10;Schedule task (4\$,4) between times 3-4.&#10;&#10;\end{document}" title="IguanaTex Bitmap Display">
            <a:extLst>
              <a:ext uri="{FF2B5EF4-FFF2-40B4-BE49-F238E27FC236}">
                <a16:creationId xmlns:a16="http://schemas.microsoft.com/office/drawing/2014/main" id="{64FA7964-817E-7AB6-FAF9-C9E1D61B164E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304725" y="5982729"/>
            <a:ext cx="3976246" cy="232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14121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3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You ar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deadline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prof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f completed and needs one unit of time to be completed. You have only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one machine. 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endParaRPr lang="en-US" sz="2400" dirty="0">
                  <a:solidFill>
                    <a:srgbClr val="FF0000"/>
                  </a:solidFill>
                  <a:latin typeface="+mj-lt"/>
                </a:endParaRP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Complet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 to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iz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your profit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  <a:blipFill>
                <a:blip r:embed="rId9"/>
                <a:stretch>
                  <a:fillRect l="-135" t="-4348" b="-3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usepackage{xcolor}&#10;\begin{document}&#10;&#10;\textcolor{red}{Example}: 7 Tasks, (5\$, 3), (2\$, 2), (2\$, 2), (1\$, 2), (4\$, 4), (2\$, 4), (1\$, 4)&#10;&#10;\end{document}" title="IguanaTex Bitmap Display">
            <a:extLst>
              <a:ext uri="{FF2B5EF4-FFF2-40B4-BE49-F238E27FC236}">
                <a16:creationId xmlns:a16="http://schemas.microsoft.com/office/drawing/2014/main" id="{26A7962B-0BE5-DC21-978A-BC233A9754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49419" y="3156639"/>
            <a:ext cx="8717153" cy="272361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usepackage{xcolor}&#10;\begin{document}&#10;&#10;$\textcolor{red}{Solution}: \textrm{Task 2, Task 3, Task 1, Task 5}$ with profit $13\$$ &#10;&#10;\end{document}" title="IguanaTex Bitmap Display">
            <a:extLst>
              <a:ext uri="{FF2B5EF4-FFF2-40B4-BE49-F238E27FC236}">
                <a16:creationId xmlns:a16="http://schemas.microsoft.com/office/drawing/2014/main" id="{FFA9F603-5E52-8A62-EB80-2A75FC59497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49419" y="3581400"/>
            <a:ext cx="6717672" cy="256052"/>
          </a:xfrm>
          <a:prstGeom prst="rect">
            <a:avLst/>
          </a:prstGeom>
        </p:spPr>
      </p:pic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B62362AC-2A0F-F002-3BD2-FDA66BBFCC50}"/>
              </a:ext>
            </a:extLst>
          </p:cNvPr>
          <p:cNvSpPr txBox="1">
            <a:spLocks/>
          </p:cNvSpPr>
          <p:nvPr/>
        </p:nvSpPr>
        <p:spPr>
          <a:xfrm>
            <a:off x="64762" y="4200355"/>
            <a:ext cx="8622816" cy="123341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 lnSpcReduction="10000"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de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profi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following until run out of tasks: Choos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 task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and schedule it at th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latest time possible without exceeding deadline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If not possible, discard the task.  </a:t>
            </a:r>
          </a:p>
        </p:txBody>
      </p:sp>
      <p:pic>
        <p:nvPicPr>
          <p:cNvPr id="7" name="Picture 6" descr="\documentclass{article}&#10;\usepackage{amsmath}&#10;\pagestyle{empty}&#10;\usepackage{xcolor}&#10;\begin{document}&#10;(2\$, 2), (2\$, 4), (1\$, 2), (1\$, 4)&#10;&#10;\end{document}" title="IguanaTex Bitmap Display">
            <a:extLst>
              <a:ext uri="{FF2B5EF4-FFF2-40B4-BE49-F238E27FC236}">
                <a16:creationId xmlns:a16="http://schemas.microsoft.com/office/drawing/2014/main" id="{5E5D51FF-5B62-3622-DF8B-443F5D20D7F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518891" y="5462705"/>
            <a:ext cx="3571668" cy="272361"/>
          </a:xfrm>
          <a:prstGeom prst="rect">
            <a:avLst/>
          </a:prstGeom>
        </p:spPr>
      </p:pic>
      <p:pic>
        <p:nvPicPr>
          <p:cNvPr id="12" name="Picture 11" descr="\documentclass{article}&#10;\usepackage{amsmath}&#10;\pagestyle{empty}&#10;\usepackage{xcolor}&#10;\begin{document}&#10;&#10;Schedule task (5\$,3) between times 2-3.&#10;&#10;\end{document}" title="IguanaTex Bitmap Display">
            <a:extLst>
              <a:ext uri="{FF2B5EF4-FFF2-40B4-BE49-F238E27FC236}">
                <a16:creationId xmlns:a16="http://schemas.microsoft.com/office/drawing/2014/main" id="{90702471-C397-9407-17F5-0420DCD5D28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91983" y="5978971"/>
            <a:ext cx="3774188" cy="221077"/>
          </a:xfrm>
          <a:prstGeom prst="rect">
            <a:avLst/>
          </a:prstGeom>
        </p:spPr>
      </p:pic>
      <p:pic>
        <p:nvPicPr>
          <p:cNvPr id="14" name="Picture 13" descr="\documentclass{article}&#10;\usepackage{amsmath}&#10;\pagestyle{empty}&#10;\usepackage{xcolor}&#10;\begin{document}&#10;&#10;Schedule task (4\$,4) between times 3-4.&#10;&#10;\end{document}" title="IguanaTex Bitmap Display">
            <a:extLst>
              <a:ext uri="{FF2B5EF4-FFF2-40B4-BE49-F238E27FC236}">
                <a16:creationId xmlns:a16="http://schemas.microsoft.com/office/drawing/2014/main" id="{64FA7964-817E-7AB6-FAF9-C9E1D61B164E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4304725" y="5982729"/>
            <a:ext cx="3976246" cy="232913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usepackage{xcolor}&#10;\begin{document}&#10;&#10;Schedule task (2\$,2) between times 1-2.&#10;&#10;\end{document}" title="IguanaTex Bitmap Display">
            <a:extLst>
              <a:ext uri="{FF2B5EF4-FFF2-40B4-BE49-F238E27FC236}">
                <a16:creationId xmlns:a16="http://schemas.microsoft.com/office/drawing/2014/main" id="{A13EFFE5-9057-0591-F2C5-89CF3482917F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391983" y="6228014"/>
            <a:ext cx="3774187" cy="221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50539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3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You ar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deadline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prof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f completed and needs one unit of time to be completed. You have only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one machine. 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endParaRPr lang="en-US" sz="2400" dirty="0">
                  <a:solidFill>
                    <a:srgbClr val="FF0000"/>
                  </a:solidFill>
                  <a:latin typeface="+mj-lt"/>
                </a:endParaRP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Complet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 to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iz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your profit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  <a:blipFill>
                <a:blip r:embed="rId10"/>
                <a:stretch>
                  <a:fillRect l="-135" t="-4348" b="-3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usepackage{xcolor}&#10;\begin{document}&#10;&#10;\textcolor{red}{Example}: 7 Tasks, (5\$, 3), (2\$, 2), (2\$, 2), (1\$, 2), (4\$, 4), (2\$, 4), (1\$, 4)&#10;&#10;\end{document}" title="IguanaTex Bitmap Display">
            <a:extLst>
              <a:ext uri="{FF2B5EF4-FFF2-40B4-BE49-F238E27FC236}">
                <a16:creationId xmlns:a16="http://schemas.microsoft.com/office/drawing/2014/main" id="{26A7962B-0BE5-DC21-978A-BC233A9754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49419" y="3156639"/>
            <a:ext cx="8717153" cy="272361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usepackage{xcolor}&#10;\begin{document}&#10;&#10;$\textcolor{red}{Solution}: \textrm{Task 2, Task 3, Task 1, Task 5}$ with profit $13\$$ &#10;&#10;\end{document}" title="IguanaTex Bitmap Display">
            <a:extLst>
              <a:ext uri="{FF2B5EF4-FFF2-40B4-BE49-F238E27FC236}">
                <a16:creationId xmlns:a16="http://schemas.microsoft.com/office/drawing/2014/main" id="{FFA9F603-5E52-8A62-EB80-2A75FC59497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49419" y="3581400"/>
            <a:ext cx="6717672" cy="256052"/>
          </a:xfrm>
          <a:prstGeom prst="rect">
            <a:avLst/>
          </a:prstGeom>
        </p:spPr>
      </p:pic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B62362AC-2A0F-F002-3BD2-FDA66BBFCC50}"/>
              </a:ext>
            </a:extLst>
          </p:cNvPr>
          <p:cNvSpPr txBox="1">
            <a:spLocks/>
          </p:cNvSpPr>
          <p:nvPr/>
        </p:nvSpPr>
        <p:spPr>
          <a:xfrm>
            <a:off x="64762" y="4200355"/>
            <a:ext cx="8622816" cy="123341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 lnSpcReduction="10000"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de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profi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following until run out of tasks: Choos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 task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and schedule it at th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latest time possible without exceeding deadline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If not possible, discard the task.  </a:t>
            </a:r>
          </a:p>
        </p:txBody>
      </p:sp>
      <p:pic>
        <p:nvPicPr>
          <p:cNvPr id="16" name="Picture 15" descr="\documentclass{article}&#10;\usepackage{amsmath}&#10;\pagestyle{empty}&#10;\usepackage{xcolor}&#10;\begin{document}&#10;(2\$, 4), (1\$, 2), (1\$, 4)&#10;&#10;\end{document}" title="IguanaTex Bitmap Display">
            <a:extLst>
              <a:ext uri="{FF2B5EF4-FFF2-40B4-BE49-F238E27FC236}">
                <a16:creationId xmlns:a16="http://schemas.microsoft.com/office/drawing/2014/main" id="{3AC5FD80-177A-3BB7-1AD1-3185A156E60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2928370" y="5432130"/>
            <a:ext cx="2624115" cy="272361"/>
          </a:xfrm>
          <a:prstGeom prst="rect">
            <a:avLst/>
          </a:prstGeom>
        </p:spPr>
      </p:pic>
      <p:pic>
        <p:nvPicPr>
          <p:cNvPr id="12" name="Picture 11" descr="\documentclass{article}&#10;\usepackage{amsmath}&#10;\pagestyle{empty}&#10;\usepackage{xcolor}&#10;\begin{document}&#10;&#10;Schedule task (5\$,3) between times 2-3.&#10;&#10;\end{document}" title="IguanaTex Bitmap Display">
            <a:extLst>
              <a:ext uri="{FF2B5EF4-FFF2-40B4-BE49-F238E27FC236}">
                <a16:creationId xmlns:a16="http://schemas.microsoft.com/office/drawing/2014/main" id="{90702471-C397-9407-17F5-0420DCD5D28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391983" y="5978971"/>
            <a:ext cx="3774188" cy="221077"/>
          </a:xfrm>
          <a:prstGeom prst="rect">
            <a:avLst/>
          </a:prstGeom>
        </p:spPr>
      </p:pic>
      <p:pic>
        <p:nvPicPr>
          <p:cNvPr id="14" name="Picture 13" descr="\documentclass{article}&#10;\usepackage{amsmath}&#10;\pagestyle{empty}&#10;\usepackage{xcolor}&#10;\begin{document}&#10;&#10;Schedule task (4\$,4) between times 3-4.&#10;&#10;\end{document}" title="IguanaTex Bitmap Display">
            <a:extLst>
              <a:ext uri="{FF2B5EF4-FFF2-40B4-BE49-F238E27FC236}">
                <a16:creationId xmlns:a16="http://schemas.microsoft.com/office/drawing/2014/main" id="{64FA7964-817E-7AB6-FAF9-C9E1D61B164E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4304725" y="5982729"/>
            <a:ext cx="3976246" cy="232913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usepackage{xcolor}&#10;\begin{document}&#10;&#10;Schedule task (2\$,2) between times 1-2.&#10;&#10;\end{document}" title="IguanaTex Bitmap Display">
            <a:extLst>
              <a:ext uri="{FF2B5EF4-FFF2-40B4-BE49-F238E27FC236}">
                <a16:creationId xmlns:a16="http://schemas.microsoft.com/office/drawing/2014/main" id="{A13EFFE5-9057-0591-F2C5-89CF3482917F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391983" y="6228014"/>
            <a:ext cx="3774187" cy="221077"/>
          </a:xfrm>
          <a:prstGeom prst="rect">
            <a:avLst/>
          </a:prstGeom>
        </p:spPr>
      </p:pic>
      <p:pic>
        <p:nvPicPr>
          <p:cNvPr id="10" name="Picture 9" descr="\documentclass{article}&#10;\usepackage{amsmath}&#10;\pagestyle{empty}&#10;\usepackage{xcolor}&#10;\begin{document}&#10;&#10;Schedule task (2\$,2) between times 0-1.&#10;&#10;\end{document}" title="IguanaTex Bitmap Display">
            <a:extLst>
              <a:ext uri="{FF2B5EF4-FFF2-40B4-BE49-F238E27FC236}">
                <a16:creationId xmlns:a16="http://schemas.microsoft.com/office/drawing/2014/main" id="{BDB532A4-61F1-757A-DC06-4CCD2617C35D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4304725" y="6228015"/>
            <a:ext cx="3774187" cy="221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70820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/>
              <p:nvPr/>
            </p:nvSpPr>
            <p:spPr>
              <a:xfrm>
                <a:off x="400478" y="1072856"/>
                <a:ext cx="8039742" cy="7571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grap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matching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s a collection of edges that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share a vertex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78" y="1072856"/>
                <a:ext cx="8039742" cy="757130"/>
              </a:xfrm>
              <a:prstGeom prst="rect">
                <a:avLst/>
              </a:prstGeom>
              <a:blipFill>
                <a:blip r:embed="rId3"/>
                <a:stretch>
                  <a:fillRect l="-1213" t="-11290" r="-455" b="-1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60984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Greedy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4011" y="1827935"/>
            <a:ext cx="8889989" cy="6012849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>
                <a:solidFill>
                  <a:srgbClr val="FF0000"/>
                </a:solidFill>
                <a:latin typeface="Tahoma" charset="0"/>
              </a:rPr>
              <a:t>The greedy method</a:t>
            </a:r>
            <a:r>
              <a:rPr lang="en-US" sz="2400" dirty="0">
                <a:solidFill>
                  <a:srgbClr val="3A3A82"/>
                </a:solidFill>
                <a:latin typeface="Tahoma" charset="0"/>
              </a:rPr>
              <a:t> is a general algorithm design technique, 	in which given: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1700" dirty="0">
              <a:solidFill>
                <a:srgbClr val="3A3A82"/>
              </a:solidFill>
              <a:latin typeface="Tahoma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solidFill>
                  <a:srgbClr val="00B0F0"/>
                </a:solidFill>
                <a:latin typeface="Tahoma" charset="0"/>
              </a:rPr>
              <a:t>configurations</a:t>
            </a:r>
            <a:r>
              <a:rPr lang="en-US" sz="2400" dirty="0">
                <a:solidFill>
                  <a:srgbClr val="3A3A82"/>
                </a:solidFill>
                <a:latin typeface="Tahoma" charset="0"/>
              </a:rPr>
              <a:t>: different choices we need to mak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solidFill>
                  <a:srgbClr val="92D050"/>
                </a:solidFill>
                <a:latin typeface="Tahoma" charset="0"/>
              </a:rPr>
              <a:t>objective function</a:t>
            </a:r>
            <a:r>
              <a:rPr lang="en-US" sz="2400" dirty="0">
                <a:solidFill>
                  <a:srgbClr val="3A3A82"/>
                </a:solidFill>
                <a:latin typeface="Tahoma" charset="0"/>
              </a:rPr>
              <a:t>: a score assigned to all configurations, which we want to either </a:t>
            </a:r>
            <a:r>
              <a:rPr lang="en-US" sz="2400" dirty="0">
                <a:solidFill>
                  <a:srgbClr val="FF0000"/>
                </a:solidFill>
                <a:latin typeface="Tahoma" charset="0"/>
              </a:rPr>
              <a:t>maximize</a:t>
            </a:r>
            <a:r>
              <a:rPr lang="en-US" sz="2400" dirty="0">
                <a:solidFill>
                  <a:srgbClr val="3A3A82"/>
                </a:solidFill>
                <a:latin typeface="Tahoma" charset="0"/>
              </a:rPr>
              <a:t> or </a:t>
            </a:r>
            <a:r>
              <a:rPr lang="en-US" sz="2400" dirty="0">
                <a:solidFill>
                  <a:srgbClr val="FF0000"/>
                </a:solidFill>
                <a:latin typeface="Tahoma" charset="0"/>
              </a:rPr>
              <a:t>minimize</a:t>
            </a:r>
          </a:p>
          <a:p>
            <a:pPr marL="0" indent="0">
              <a:buNone/>
            </a:pPr>
            <a:endParaRPr lang="en-US" sz="14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>
                <a:solidFill>
                  <a:srgbClr val="3A3A82"/>
                </a:solidFill>
                <a:latin typeface="Tahoma" charset="0"/>
              </a:rPr>
              <a:t>We should make choices </a:t>
            </a:r>
            <a:r>
              <a:rPr lang="en-US" sz="2400" dirty="0">
                <a:solidFill>
                  <a:srgbClr val="FF0000"/>
                </a:solidFill>
                <a:latin typeface="Tahoma" charset="0"/>
              </a:rPr>
              <a:t>greedily</a:t>
            </a:r>
            <a:r>
              <a:rPr lang="en-US" sz="2400" dirty="0">
                <a:solidFill>
                  <a:srgbClr val="3A3A82"/>
                </a:solidFill>
                <a:latin typeface="Tahoma" charset="0"/>
              </a:rPr>
              <a:t>: We can find a </a:t>
            </a:r>
            <a:r>
              <a:rPr lang="en-US" sz="2400" dirty="0">
                <a:solidFill>
                  <a:srgbClr val="FF0000"/>
                </a:solidFill>
                <a:latin typeface="Tahoma" charset="0"/>
              </a:rPr>
              <a:t>globally-optimal solution</a:t>
            </a:r>
            <a:r>
              <a:rPr lang="en-US" sz="2400" dirty="0">
                <a:solidFill>
                  <a:srgbClr val="3A3A82"/>
                </a:solidFill>
                <a:latin typeface="Tahoma" charset="0"/>
              </a:rPr>
              <a:t> by a series of </a:t>
            </a:r>
            <a:r>
              <a:rPr lang="en-US" sz="2400" dirty="0">
                <a:solidFill>
                  <a:srgbClr val="FF0000"/>
                </a:solidFill>
                <a:latin typeface="Tahoma" charset="0"/>
              </a:rPr>
              <a:t>local improvements</a:t>
            </a:r>
            <a:r>
              <a:rPr lang="en-US" sz="2400" dirty="0">
                <a:solidFill>
                  <a:srgbClr val="3A3A82"/>
                </a:solidFill>
                <a:latin typeface="Tahoma" charset="0"/>
              </a:rPr>
              <a:t> from a starting configuration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2400" dirty="0">
              <a:solidFill>
                <a:srgbClr val="3A3A82"/>
              </a:solidFill>
              <a:latin typeface="Tahoma" charset="0"/>
            </a:endParaRPr>
          </a:p>
          <a:p>
            <a:pPr marL="0" indent="0">
              <a:buNone/>
            </a:pPr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11292949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/>
              <p:nvPr/>
            </p:nvSpPr>
            <p:spPr>
              <a:xfrm>
                <a:off x="400478" y="1072856"/>
                <a:ext cx="8106524" cy="7571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grap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matching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s a collection of edges that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share a vertex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78" y="1072856"/>
                <a:ext cx="8106524" cy="757130"/>
              </a:xfrm>
              <a:prstGeom prst="rect">
                <a:avLst/>
              </a:prstGeom>
              <a:blipFill>
                <a:blip r:embed="rId4"/>
                <a:stretch>
                  <a:fillRect l="-1203" t="-11290" b="-1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 w="63500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 w="63500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Picture 2" descr="\documentclass{article}&#10;\usepackage{amsmath}&#10;\pagestyle{empty}&#10;\usepackage{xcolor}&#10;\begin{document}&#10;&#10;\textbf{\textcolor{red}{Matching}}&#10;&#10;&#10;\end{document}" title="IguanaTex Bitmap Display">
            <a:extLst>
              <a:ext uri="{FF2B5EF4-FFF2-40B4-BE49-F238E27FC236}">
                <a16:creationId xmlns:a16="http://schemas.microsoft.com/office/drawing/2014/main" id="{D3A3D180-0B4E-CA2C-734D-425DFD167D0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591300" y="2861164"/>
            <a:ext cx="1188572" cy="225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38300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/>
              <p:nvPr/>
            </p:nvSpPr>
            <p:spPr>
              <a:xfrm>
                <a:off x="400478" y="1072856"/>
                <a:ext cx="8046616" cy="7571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grap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matching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s a collection of edges that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share a vertex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78" y="1072856"/>
                <a:ext cx="8046616" cy="757130"/>
              </a:xfrm>
              <a:prstGeom prst="rect">
                <a:avLst/>
              </a:prstGeom>
              <a:blipFill>
                <a:blip r:embed="rId4"/>
                <a:stretch>
                  <a:fillRect l="-1212" t="-11290" r="-379" b="-1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 w="63500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7"/>
            <a:endCxn id="12" idx="2"/>
          </p:cNvCxnSpPr>
          <p:nvPr/>
        </p:nvCxnSpPr>
        <p:spPr>
          <a:xfrm flipV="1">
            <a:off x="2768155" y="2342670"/>
            <a:ext cx="775145" cy="672052"/>
          </a:xfrm>
          <a:prstGeom prst="line">
            <a:avLst/>
          </a:prstGeom>
          <a:ln w="63500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 w="63500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7" name="Picture 16" descr="\documentclass{article}&#10;\usepackage{amsmath}&#10;\pagestyle{empty}&#10;\usepackage{xcolor}&#10;\begin{document}&#10;&#10;\textbf{\textcolor{red}{Not a Matching}}&#10;&#10;&#10;\end{document}" title="IguanaTex Bitmap Display">
            <a:extLst>
              <a:ext uri="{FF2B5EF4-FFF2-40B4-BE49-F238E27FC236}">
                <a16:creationId xmlns:a16="http://schemas.microsoft.com/office/drawing/2014/main" id="{7320F8CC-ABF0-5C70-4BE6-E53DF16C16B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437188" y="3162123"/>
            <a:ext cx="2009906" cy="22552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111186ED-61EC-76AF-24FE-76A0B37F404C}"/>
                  </a:ext>
                </a:extLst>
              </p14:cNvPr>
              <p14:cNvContentPartPr/>
              <p14:nvPr/>
            </p14:nvContentPartPr>
            <p14:xfrm>
              <a:off x="2378035" y="2681138"/>
              <a:ext cx="628200" cy="8229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111186ED-61EC-76AF-24FE-76A0B37F404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360035" y="2663498"/>
                <a:ext cx="663840" cy="858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061615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/>
              <p:nvPr/>
            </p:nvSpPr>
            <p:spPr>
              <a:xfrm>
                <a:off x="400478" y="1072856"/>
                <a:ext cx="8173306" cy="7571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grap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matching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s a collection of edges that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share a vertex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78" y="1072856"/>
                <a:ext cx="8173306" cy="757130"/>
              </a:xfrm>
              <a:prstGeom prst="rect">
                <a:avLst/>
              </a:prstGeom>
              <a:blipFill>
                <a:blip r:embed="rId3"/>
                <a:stretch>
                  <a:fillRect l="-1194" t="-11290" b="-1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63336A08-5D55-9C51-C111-A6672F36C2F9}"/>
              </a:ext>
            </a:extLst>
          </p:cNvPr>
          <p:cNvSpPr txBox="1"/>
          <p:nvPr/>
        </p:nvSpPr>
        <p:spPr>
          <a:xfrm>
            <a:off x="344184" y="5412094"/>
            <a:ext cx="8455631" cy="4247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92527EBB-8988-F569-1C3E-90C998DBAAD5}"/>
              </a:ext>
            </a:extLst>
          </p:cNvPr>
          <p:cNvCxnSpPr>
            <a:cxnSpLocks/>
            <a:stCxn id="11" idx="7"/>
            <a:endCxn id="12" idx="2"/>
          </p:cNvCxnSpPr>
          <p:nvPr/>
        </p:nvCxnSpPr>
        <p:spPr>
          <a:xfrm flipV="1">
            <a:off x="2768155" y="2342670"/>
            <a:ext cx="775145" cy="6720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BB01CF3-C8E8-EAD6-F50A-B809EB860F55}"/>
              </a:ext>
            </a:extLst>
          </p:cNvPr>
          <p:cNvCxnSpPr>
            <a:cxnSpLocks/>
            <a:stCxn id="13" idx="3"/>
            <a:endCxn id="15" idx="7"/>
          </p:cNvCxnSpPr>
          <p:nvPr/>
        </p:nvCxnSpPr>
        <p:spPr>
          <a:xfrm flipH="1">
            <a:off x="4977314" y="3040176"/>
            <a:ext cx="541280" cy="13175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54256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/>
              <p:nvPr/>
            </p:nvSpPr>
            <p:spPr>
              <a:xfrm>
                <a:off x="400478" y="1072856"/>
                <a:ext cx="8008920" cy="7571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grap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matching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s a collection of edges that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share a vertex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78" y="1072856"/>
                <a:ext cx="8008920" cy="757130"/>
              </a:xfrm>
              <a:prstGeom prst="rect">
                <a:avLst/>
              </a:prstGeom>
              <a:blipFill>
                <a:blip r:embed="rId9"/>
                <a:stretch>
                  <a:fillRect l="-1219" t="-11290" r="-914" b="-1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63336A08-5D55-9C51-C111-A6672F36C2F9}"/>
              </a:ext>
            </a:extLst>
          </p:cNvPr>
          <p:cNvSpPr txBox="1"/>
          <p:nvPr/>
        </p:nvSpPr>
        <p:spPr>
          <a:xfrm>
            <a:off x="472928" y="5352619"/>
            <a:ext cx="840908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 We know how to do it for </a:t>
            </a:r>
            <a:r>
              <a:rPr lang="en-US" sz="2400" dirty="0">
                <a:solidFill>
                  <a:srgbClr val="FF0000"/>
                </a:solidFill>
              </a:rPr>
              <a:t>bipartite</a:t>
            </a:r>
            <a:r>
              <a:rPr lang="en-US" sz="2400" dirty="0">
                <a:solidFill>
                  <a:srgbClr val="3A3A82"/>
                </a:solidFill>
              </a:rPr>
              <a:t> graphs via maxflow!!</a:t>
            </a:r>
            <a:endParaRPr lang="en-US" sz="2400" dirty="0">
              <a:latin typeface="Times New Roman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92527EBB-8988-F569-1C3E-90C998DBAAD5}"/>
              </a:ext>
            </a:extLst>
          </p:cNvPr>
          <p:cNvCxnSpPr>
            <a:cxnSpLocks/>
            <a:stCxn id="11" idx="7"/>
            <a:endCxn id="12" idx="2"/>
          </p:cNvCxnSpPr>
          <p:nvPr/>
        </p:nvCxnSpPr>
        <p:spPr>
          <a:xfrm flipV="1">
            <a:off x="2768155" y="2342670"/>
            <a:ext cx="775145" cy="6720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BB01CF3-C8E8-EAD6-F50A-B809EB860F55}"/>
              </a:ext>
            </a:extLst>
          </p:cNvPr>
          <p:cNvCxnSpPr>
            <a:cxnSpLocks/>
            <a:stCxn id="13" idx="3"/>
            <a:endCxn id="15" idx="7"/>
          </p:cNvCxnSpPr>
          <p:nvPr/>
        </p:nvCxnSpPr>
        <p:spPr>
          <a:xfrm flipH="1">
            <a:off x="4977314" y="3040176"/>
            <a:ext cx="541280" cy="13175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1" name="Picture 30" descr="\documentclass{article}&#10;\usepackage{amsmath}&#10;\pagestyle{empty}&#10;\usepackage{xcolor}&#10;\begin{document}&#10;y&#10;&#10;\end{document}" title="IguanaTex Bitmap Display">
            <a:extLst>
              <a:ext uri="{FF2B5EF4-FFF2-40B4-BE49-F238E27FC236}">
                <a16:creationId xmlns:a16="http://schemas.microsoft.com/office/drawing/2014/main" id="{0CB27451-D2BC-6CCB-9554-EC6A692786A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309233" y="3053326"/>
            <a:ext cx="133733" cy="172876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usepackage{xcolor}&#10;\begin{document}&#10;x&#10;&#10;\end{document}" title="IguanaTex Bitmap Display">
            <a:extLst>
              <a:ext uri="{FF2B5EF4-FFF2-40B4-BE49-F238E27FC236}">
                <a16:creationId xmlns:a16="http://schemas.microsoft.com/office/drawing/2014/main" id="{B9457232-DBF1-EC67-0723-7A092B77288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3062766" y="4357693"/>
            <a:ext cx="138626" cy="117425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usepackage{xcolor}&#10;\begin{document}&#10;z&#10;&#10;\end{document}" title="IguanaTex Bitmap Display">
            <a:extLst>
              <a:ext uri="{FF2B5EF4-FFF2-40B4-BE49-F238E27FC236}">
                <a16:creationId xmlns:a16="http://schemas.microsoft.com/office/drawing/2014/main" id="{45147658-5E33-750F-2D24-3A675DE0141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426507" y="2090334"/>
            <a:ext cx="102746" cy="117425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usepackage{xcolor}&#10;\begin{document}&#10;a&#10;&#10;\end{document}" title="IguanaTex Bitmap Display">
            <a:extLst>
              <a:ext uri="{FF2B5EF4-FFF2-40B4-BE49-F238E27FC236}">
                <a16:creationId xmlns:a16="http://schemas.microsoft.com/office/drawing/2014/main" id="{7354C491-82D6-3AEB-1EAF-156E431D72C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569294" y="3046841"/>
            <a:ext cx="123948" cy="123949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usepackage{xcolor}&#10;\begin{document}&#10;b&#10;&#10;\end{document}" title="IguanaTex Bitmap Display">
            <a:extLst>
              <a:ext uri="{FF2B5EF4-FFF2-40B4-BE49-F238E27FC236}">
                <a16:creationId xmlns:a16="http://schemas.microsoft.com/office/drawing/2014/main" id="{4E28388B-68B5-8C14-69F6-38B308C9A2F8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5713716" y="2628078"/>
            <a:ext cx="135364" cy="190816"/>
          </a:xfrm>
          <a:prstGeom prst="rect">
            <a:avLst/>
          </a:prstGeom>
        </p:spPr>
      </p:pic>
      <p:pic>
        <p:nvPicPr>
          <p:cNvPr id="43" name="Picture 42" descr="\documentclass{article}&#10;\usepackage{amsmath}&#10;\pagestyle{empty}&#10;\usepackage{xcolor}&#10;\begin{document}&#10;c&#10;&#10;\end{document}" title="IguanaTex Bitmap Display">
            <a:extLst>
              <a:ext uri="{FF2B5EF4-FFF2-40B4-BE49-F238E27FC236}">
                <a16:creationId xmlns:a16="http://schemas.microsoft.com/office/drawing/2014/main" id="{A2C7BB30-48AE-CB5D-259F-F1382D72B37D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5019190" y="4629448"/>
            <a:ext cx="104377" cy="123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107835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/>
              <p:nvPr/>
            </p:nvSpPr>
            <p:spPr>
              <a:xfrm>
                <a:off x="400478" y="1072856"/>
                <a:ext cx="8009624" cy="7571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grap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matching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s a collection of edges that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share a vertex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78" y="1072856"/>
                <a:ext cx="8009624" cy="757130"/>
              </a:xfrm>
              <a:prstGeom prst="rect">
                <a:avLst/>
              </a:prstGeom>
              <a:blipFill>
                <a:blip r:embed="rId9"/>
                <a:stretch>
                  <a:fillRect l="-1218" t="-11290" r="-837" b="-1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2442" y="360939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2953" y="220777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1902" y="2599627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5853" y="404624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7253" y="31242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277564" y="3869553"/>
            <a:ext cx="1070614" cy="3547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 flipV="1">
            <a:off x="2311042" y="3276600"/>
            <a:ext cx="1916211" cy="48519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2"/>
            <a:endCxn id="13" idx="7"/>
          </p:cNvCxnSpPr>
          <p:nvPr/>
        </p:nvCxnSpPr>
        <p:spPr>
          <a:xfrm flipH="1">
            <a:off x="2187024" y="2360175"/>
            <a:ext cx="1925929" cy="2840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92527EBB-8988-F569-1C3E-90C998DBAAD5}"/>
              </a:ext>
            </a:extLst>
          </p:cNvPr>
          <p:cNvCxnSpPr>
            <a:cxnSpLocks/>
            <a:stCxn id="11" idx="7"/>
            <a:endCxn id="12" idx="2"/>
          </p:cNvCxnSpPr>
          <p:nvPr/>
        </p:nvCxnSpPr>
        <p:spPr>
          <a:xfrm flipV="1">
            <a:off x="2277564" y="2360175"/>
            <a:ext cx="1835389" cy="12938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BB01CF3-C8E8-EAD6-F50A-B809EB860F55}"/>
              </a:ext>
            </a:extLst>
          </p:cNvPr>
          <p:cNvCxnSpPr>
            <a:cxnSpLocks/>
            <a:stCxn id="13" idx="3"/>
            <a:endCxn id="15" idx="7"/>
          </p:cNvCxnSpPr>
          <p:nvPr/>
        </p:nvCxnSpPr>
        <p:spPr>
          <a:xfrm>
            <a:off x="2025380" y="2859790"/>
            <a:ext cx="2625595" cy="12310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CA8A5780-B042-DAD3-1B1F-0C40FCE86419}"/>
              </a:ext>
            </a:extLst>
          </p:cNvPr>
          <p:cNvSpPr txBox="1"/>
          <p:nvPr/>
        </p:nvSpPr>
        <p:spPr>
          <a:xfrm>
            <a:off x="3671488" y="6052846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B2052FC-8A13-B89F-3D80-A5D15D34DA61}"/>
              </a:ext>
            </a:extLst>
          </p:cNvPr>
          <p:cNvSpPr txBox="1"/>
          <p:nvPr/>
        </p:nvSpPr>
        <p:spPr>
          <a:xfrm>
            <a:off x="3776458" y="6000819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Trees are bipartite!</a:t>
            </a:r>
          </a:p>
        </p:txBody>
      </p:sp>
      <p:pic>
        <p:nvPicPr>
          <p:cNvPr id="33" name="Picture 32" descr="\documentclass{article}&#10;\usepackage{amsmath}&#10;\pagestyle{empty}&#10;\usepackage{xcolor}&#10;\begin{document}&#10;y&#10;&#10;\end{document}" title="IguanaTex Bitmap Display">
            <a:extLst>
              <a:ext uri="{FF2B5EF4-FFF2-40B4-BE49-F238E27FC236}">
                <a16:creationId xmlns:a16="http://schemas.microsoft.com/office/drawing/2014/main" id="{92319376-999D-9172-3312-0B2A0B42C52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858169" y="3824085"/>
            <a:ext cx="133733" cy="172876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usepackage{xcolor}&#10;\begin{document}&#10;b&#10;&#10;\end{document}" title="IguanaTex Bitmap Display">
            <a:extLst>
              <a:ext uri="{FF2B5EF4-FFF2-40B4-BE49-F238E27FC236}">
                <a16:creationId xmlns:a16="http://schemas.microsoft.com/office/drawing/2014/main" id="{0E417DC8-5F31-241D-8D4B-46CC3C8D1DB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789671" y="2694602"/>
            <a:ext cx="135364" cy="190816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usepackage{xcolor}&#10;\begin{document}&#10;x&#10;&#10;\end{document}" title="IguanaTex Bitmap Display">
            <a:extLst>
              <a:ext uri="{FF2B5EF4-FFF2-40B4-BE49-F238E27FC236}">
                <a16:creationId xmlns:a16="http://schemas.microsoft.com/office/drawing/2014/main" id="{4AC165C2-11FF-0C62-EEFB-92B60CB7DD8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062766" y="4357693"/>
            <a:ext cx="138626" cy="117425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usepackage{xcolor}&#10;\begin{document}&#10;z&#10;&#10;\end{document}" title="IguanaTex Bitmap Display">
            <a:extLst>
              <a:ext uri="{FF2B5EF4-FFF2-40B4-BE49-F238E27FC236}">
                <a16:creationId xmlns:a16="http://schemas.microsoft.com/office/drawing/2014/main" id="{65D57369-4381-20F3-FFA3-134A7BA8E09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061580" y="2076275"/>
            <a:ext cx="102746" cy="117425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usepackage{xcolor}&#10;\begin{document}&#10;a&#10;&#10;\end{document}" title="IguanaTex Bitmap Display">
            <a:extLst>
              <a:ext uri="{FF2B5EF4-FFF2-40B4-BE49-F238E27FC236}">
                <a16:creationId xmlns:a16="http://schemas.microsoft.com/office/drawing/2014/main" id="{56EFD6D6-82AF-686C-FD4A-37AE36F4A2DF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4378930" y="2938424"/>
            <a:ext cx="123948" cy="123949"/>
          </a:xfrm>
          <a:prstGeom prst="rect">
            <a:avLst/>
          </a:prstGeom>
        </p:spPr>
      </p:pic>
      <p:pic>
        <p:nvPicPr>
          <p:cNvPr id="38" name="Picture 37" descr="\documentclass{article}&#10;\usepackage{amsmath}&#10;\pagestyle{empty}&#10;\usepackage{xcolor}&#10;\begin{document}&#10;c&#10;&#10;\end{document}" title="IguanaTex Bitmap Display">
            <a:extLst>
              <a:ext uri="{FF2B5EF4-FFF2-40B4-BE49-F238E27FC236}">
                <a16:creationId xmlns:a16="http://schemas.microsoft.com/office/drawing/2014/main" id="{463A0EFF-3BA1-2B0C-53E1-964209B43032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4684453" y="4428091"/>
            <a:ext cx="94888" cy="112681"/>
          </a:xfrm>
          <a:prstGeom prst="rect">
            <a:avLst/>
          </a:prstGeom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89169866-B44D-8888-D4E0-BC2CA72DC78C}"/>
              </a:ext>
            </a:extLst>
          </p:cNvPr>
          <p:cNvSpPr txBox="1"/>
          <p:nvPr/>
        </p:nvSpPr>
        <p:spPr>
          <a:xfrm>
            <a:off x="472928" y="5352619"/>
            <a:ext cx="840908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 We know how to do it for </a:t>
            </a:r>
            <a:r>
              <a:rPr lang="en-US" sz="2400" dirty="0">
                <a:solidFill>
                  <a:srgbClr val="FF0000"/>
                </a:solidFill>
              </a:rPr>
              <a:t>bipartite</a:t>
            </a:r>
            <a:r>
              <a:rPr lang="en-US" sz="2400" dirty="0">
                <a:solidFill>
                  <a:srgbClr val="3A3A82"/>
                </a:solidFill>
              </a:rPr>
              <a:t> graphs via maxflow!!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35906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D5C48199-A285-4C09-A91C-273A036B8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33348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42098C07-DBC5-C9F4-9F6D-85A39C11A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554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D1290406-9D34-DB5F-4A12-15E1E962C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314474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AD083C9F-990B-D622-CD28-F2F626647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5443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F4085136-3656-FF8E-E0EA-ECFF10850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67778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E15D4461-1433-2299-1638-CBA8E97A8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54654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9A945E08-76BB-3A9E-C82F-17EFB8B0DAA1}"/>
              </a:ext>
            </a:extLst>
          </p:cNvPr>
          <p:cNvCxnSpPr>
            <a:cxnSpLocks/>
            <a:stCxn id="31" idx="5"/>
            <a:endCxn id="36" idx="1"/>
          </p:cNvCxnSpPr>
          <p:nvPr/>
        </p:nvCxnSpPr>
        <p:spPr>
          <a:xfrm>
            <a:off x="2768155" y="3594976"/>
            <a:ext cx="580023" cy="994021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46EFA4D3-AD0E-F506-B2E3-ECC640FA46A0}"/>
              </a:ext>
            </a:extLst>
          </p:cNvPr>
          <p:cNvCxnSpPr>
            <a:cxnSpLocks/>
            <a:stCxn id="31" idx="6"/>
            <a:endCxn id="38" idx="2"/>
          </p:cNvCxnSpPr>
          <p:nvPr/>
        </p:nvCxnSpPr>
        <p:spPr>
          <a:xfrm>
            <a:off x="2801633" y="3487213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507E0CA7-031A-4573-DD81-ED042A6EB2D9}"/>
              </a:ext>
            </a:extLst>
          </p:cNvPr>
          <p:cNvCxnSpPr>
            <a:cxnSpLocks/>
            <a:stCxn id="32" idx="6"/>
            <a:endCxn id="33" idx="1"/>
          </p:cNvCxnSpPr>
          <p:nvPr/>
        </p:nvCxnSpPr>
        <p:spPr>
          <a:xfrm>
            <a:off x="3771900" y="2707398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F8E962A-2DF8-B117-8787-1245A834AC54}"/>
              </a:ext>
            </a:extLst>
          </p:cNvPr>
          <p:cNvCxnSpPr>
            <a:cxnSpLocks/>
            <a:stCxn id="31" idx="7"/>
            <a:endCxn id="32" idx="2"/>
          </p:cNvCxnSpPr>
          <p:nvPr/>
        </p:nvCxnSpPr>
        <p:spPr>
          <a:xfrm flipV="1">
            <a:off x="2768155" y="2707398"/>
            <a:ext cx="775145" cy="6720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A40A2B76-DB4D-74D5-6B35-4BD54D6347EC}"/>
              </a:ext>
            </a:extLst>
          </p:cNvPr>
          <p:cNvCxnSpPr>
            <a:cxnSpLocks/>
            <a:stCxn id="33" idx="3"/>
            <a:endCxn id="37" idx="7"/>
          </p:cNvCxnSpPr>
          <p:nvPr/>
        </p:nvCxnSpPr>
        <p:spPr>
          <a:xfrm flipH="1">
            <a:off x="4977314" y="3404904"/>
            <a:ext cx="541280" cy="13175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Question</a:t>
            </a:r>
            <a:r>
              <a:rPr lang="en-US" sz="2400" dirty="0">
                <a:solidFill>
                  <a:srgbClr val="3A3A82"/>
                </a:solidFill>
              </a:rPr>
              <a:t>: The green edge has a </a:t>
            </a:r>
            <a:r>
              <a:rPr lang="en-US" sz="2400" b="1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s an endpoint. Should it be </a:t>
            </a:r>
            <a:r>
              <a:rPr lang="en-US" sz="2400" dirty="0">
                <a:solidFill>
                  <a:srgbClr val="FF0000"/>
                </a:solidFill>
              </a:rPr>
              <a:t>in the matching</a:t>
            </a:r>
            <a:r>
              <a:rPr lang="en-US" sz="2400" dirty="0">
                <a:solidFill>
                  <a:srgbClr val="3A3A82"/>
                </a:solidFill>
              </a:rPr>
              <a:t>? 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21462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D5C48199-A285-4C09-A91C-273A036B8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33348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42098C07-DBC5-C9F4-9F6D-85A39C11A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554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D1290406-9D34-DB5F-4A12-15E1E962C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314474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AD083C9F-990B-D622-CD28-F2F626647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5443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F4085136-3656-FF8E-E0EA-ECFF10850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67778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E15D4461-1433-2299-1638-CBA8E97A8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54654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9A945E08-76BB-3A9E-C82F-17EFB8B0DAA1}"/>
              </a:ext>
            </a:extLst>
          </p:cNvPr>
          <p:cNvCxnSpPr>
            <a:cxnSpLocks/>
            <a:stCxn id="31" idx="5"/>
            <a:endCxn id="36" idx="1"/>
          </p:cNvCxnSpPr>
          <p:nvPr/>
        </p:nvCxnSpPr>
        <p:spPr>
          <a:xfrm>
            <a:off x="2768155" y="3594976"/>
            <a:ext cx="580023" cy="994021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46EFA4D3-AD0E-F506-B2E3-ECC640FA46A0}"/>
              </a:ext>
            </a:extLst>
          </p:cNvPr>
          <p:cNvCxnSpPr>
            <a:cxnSpLocks/>
            <a:stCxn id="31" idx="6"/>
            <a:endCxn id="38" idx="2"/>
          </p:cNvCxnSpPr>
          <p:nvPr/>
        </p:nvCxnSpPr>
        <p:spPr>
          <a:xfrm>
            <a:off x="2801633" y="3487213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507E0CA7-031A-4573-DD81-ED042A6EB2D9}"/>
              </a:ext>
            </a:extLst>
          </p:cNvPr>
          <p:cNvCxnSpPr>
            <a:cxnSpLocks/>
            <a:stCxn id="32" idx="6"/>
            <a:endCxn id="33" idx="1"/>
          </p:cNvCxnSpPr>
          <p:nvPr/>
        </p:nvCxnSpPr>
        <p:spPr>
          <a:xfrm>
            <a:off x="3771900" y="2707398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F8E962A-2DF8-B117-8787-1245A834AC54}"/>
              </a:ext>
            </a:extLst>
          </p:cNvPr>
          <p:cNvCxnSpPr>
            <a:cxnSpLocks/>
            <a:stCxn id="31" idx="7"/>
            <a:endCxn id="32" idx="2"/>
          </p:cNvCxnSpPr>
          <p:nvPr/>
        </p:nvCxnSpPr>
        <p:spPr>
          <a:xfrm flipV="1">
            <a:off x="2768155" y="2707398"/>
            <a:ext cx="775145" cy="6720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A40A2B76-DB4D-74D5-6B35-4BD54D6347EC}"/>
              </a:ext>
            </a:extLst>
          </p:cNvPr>
          <p:cNvCxnSpPr>
            <a:cxnSpLocks/>
            <a:stCxn id="33" idx="3"/>
            <a:endCxn id="37" idx="7"/>
          </p:cNvCxnSpPr>
          <p:nvPr/>
        </p:nvCxnSpPr>
        <p:spPr>
          <a:xfrm flipH="1">
            <a:off x="4977314" y="3404904"/>
            <a:ext cx="541280" cy="13175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union of 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06162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D5C48199-A285-4C09-A91C-273A036B8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33348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42098C07-DBC5-C9F4-9F6D-85A39C11A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554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D1290406-9D34-DB5F-4A12-15E1E962C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314474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AD083C9F-990B-D622-CD28-F2F626647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5443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F4085136-3656-FF8E-E0EA-ECFF10850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67778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E15D4461-1433-2299-1638-CBA8E97A8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54654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9A945E08-76BB-3A9E-C82F-17EFB8B0DAA1}"/>
              </a:ext>
            </a:extLst>
          </p:cNvPr>
          <p:cNvCxnSpPr>
            <a:cxnSpLocks/>
            <a:stCxn id="31" idx="5"/>
            <a:endCxn id="36" idx="1"/>
          </p:cNvCxnSpPr>
          <p:nvPr/>
        </p:nvCxnSpPr>
        <p:spPr>
          <a:xfrm>
            <a:off x="2768155" y="3594976"/>
            <a:ext cx="580023" cy="994021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46EFA4D3-AD0E-F506-B2E3-ECC640FA46A0}"/>
              </a:ext>
            </a:extLst>
          </p:cNvPr>
          <p:cNvCxnSpPr>
            <a:cxnSpLocks/>
            <a:stCxn id="31" idx="6"/>
            <a:endCxn id="38" idx="2"/>
          </p:cNvCxnSpPr>
          <p:nvPr/>
        </p:nvCxnSpPr>
        <p:spPr>
          <a:xfrm>
            <a:off x="2801633" y="3487213"/>
            <a:ext cx="1556854" cy="21173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507E0CA7-031A-4573-DD81-ED042A6EB2D9}"/>
              </a:ext>
            </a:extLst>
          </p:cNvPr>
          <p:cNvCxnSpPr>
            <a:cxnSpLocks/>
            <a:stCxn id="32" idx="6"/>
            <a:endCxn id="33" idx="1"/>
          </p:cNvCxnSpPr>
          <p:nvPr/>
        </p:nvCxnSpPr>
        <p:spPr>
          <a:xfrm>
            <a:off x="3771900" y="2707398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F8E962A-2DF8-B117-8787-1245A834AC54}"/>
              </a:ext>
            </a:extLst>
          </p:cNvPr>
          <p:cNvCxnSpPr>
            <a:cxnSpLocks/>
            <a:stCxn id="31" idx="7"/>
            <a:endCxn id="32" idx="2"/>
          </p:cNvCxnSpPr>
          <p:nvPr/>
        </p:nvCxnSpPr>
        <p:spPr>
          <a:xfrm flipV="1">
            <a:off x="2768155" y="2707398"/>
            <a:ext cx="775145" cy="672052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A40A2B76-DB4D-74D5-6B35-4BD54D6347EC}"/>
              </a:ext>
            </a:extLst>
          </p:cNvPr>
          <p:cNvCxnSpPr>
            <a:cxnSpLocks/>
            <a:stCxn id="33" idx="3"/>
            <a:endCxn id="37" idx="7"/>
          </p:cNvCxnSpPr>
          <p:nvPr/>
        </p:nvCxnSpPr>
        <p:spPr>
          <a:xfrm flipH="1">
            <a:off x="4977314" y="3404904"/>
            <a:ext cx="541280" cy="13175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union of 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65091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D5C48199-A285-4C09-A91C-273A036B8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991" y="33348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42098C07-DBC5-C9F4-9F6D-85A39C11A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554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D1290406-9D34-DB5F-4A12-15E1E962C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314474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AD083C9F-990B-D622-CD28-F2F626647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5658" y="45443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F4085136-3656-FF8E-E0EA-ECFF10850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67778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E15D4461-1433-2299-1638-CBA8E97A8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6687" y="369243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507E0CA7-031A-4573-DD81-ED042A6EB2D9}"/>
              </a:ext>
            </a:extLst>
          </p:cNvPr>
          <p:cNvCxnSpPr>
            <a:cxnSpLocks/>
            <a:stCxn id="32" idx="6"/>
            <a:endCxn id="33" idx="1"/>
          </p:cNvCxnSpPr>
          <p:nvPr/>
        </p:nvCxnSpPr>
        <p:spPr>
          <a:xfrm>
            <a:off x="3771900" y="2707398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A40A2B76-DB4D-74D5-6B35-4BD54D6347EC}"/>
              </a:ext>
            </a:extLst>
          </p:cNvPr>
          <p:cNvCxnSpPr>
            <a:cxnSpLocks/>
            <a:stCxn id="33" idx="3"/>
            <a:endCxn id="37" idx="7"/>
          </p:cNvCxnSpPr>
          <p:nvPr/>
        </p:nvCxnSpPr>
        <p:spPr>
          <a:xfrm flipH="1">
            <a:off x="4977314" y="3404904"/>
            <a:ext cx="541280" cy="13175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union of 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</a:t>
            </a:r>
            <a:r>
              <a:rPr lang="en-US" sz="2400" dirty="0">
                <a:solidFill>
                  <a:srgbClr val="3A3A82"/>
                </a:solidFill>
              </a:rPr>
              <a:t> 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AD40FA6E-68D8-08A8-248C-DFF67645EE39}"/>
                  </a:ext>
                </a:extLst>
              </p14:cNvPr>
              <p14:cNvContentPartPr/>
              <p14:nvPr/>
            </p14:nvContentPartPr>
            <p14:xfrm>
              <a:off x="3344021" y="2259740"/>
              <a:ext cx="3012840" cy="29091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AD40FA6E-68D8-08A8-248C-DFF67645EE3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326381" y="2242100"/>
                <a:ext cx="3048480" cy="2944800"/>
              </a:xfrm>
              <a:prstGeom prst="rect">
                <a:avLst/>
              </a:prstGeom>
            </p:spPr>
          </p:pic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A9E3CDE-ED14-4A97-BC5D-81D684ABA928}"/>
              </a:ext>
            </a:extLst>
          </p:cNvPr>
          <p:cNvCxnSpPr>
            <a:cxnSpLocks/>
          </p:cNvCxnSpPr>
          <p:nvPr/>
        </p:nvCxnSpPr>
        <p:spPr>
          <a:xfrm flipV="1">
            <a:off x="6360715" y="2809982"/>
            <a:ext cx="697631" cy="1027416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Picture 10" descr="\documentclass{article}&#10;\usepackage{amsmath}&#10;\pagestyle{empty}&#10;\usepackage{xcolor}&#10;\begin{document}&#10;&#10;\textbf{\textcolor{red}{Tree}}&#10;&#10;&#10;\end{document}" title="IguanaTex Bitmap Display">
            <a:extLst>
              <a:ext uri="{FF2B5EF4-FFF2-40B4-BE49-F238E27FC236}">
                <a16:creationId xmlns:a16="http://schemas.microsoft.com/office/drawing/2014/main" id="{B7058A24-163B-4215-1E8B-779CEDD9C5A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769834" y="2578754"/>
            <a:ext cx="547048" cy="173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63132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D5C48199-A285-4C09-A91C-273A036B8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0772" y="33348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42098C07-DBC5-C9F4-9F6D-85A39C11A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0081" y="2554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D1290406-9D34-DB5F-4A12-15E1E962C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314474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AD083C9F-990B-D622-CD28-F2F626647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2439" y="45443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F4085136-3656-FF8E-E0EA-ECFF10850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67778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E15D4461-1433-2299-1638-CBA8E97A8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2748" y="357343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9A945E08-76BB-3A9E-C82F-17EFB8B0DAA1}"/>
              </a:ext>
            </a:extLst>
          </p:cNvPr>
          <p:cNvCxnSpPr>
            <a:cxnSpLocks/>
            <a:stCxn id="31" idx="5"/>
            <a:endCxn id="36" idx="1"/>
          </p:cNvCxnSpPr>
          <p:nvPr/>
        </p:nvCxnSpPr>
        <p:spPr>
          <a:xfrm>
            <a:off x="2495894" y="3594976"/>
            <a:ext cx="580023" cy="994021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46EFA4D3-AD0E-F506-B2E3-ECC640FA46A0}"/>
              </a:ext>
            </a:extLst>
          </p:cNvPr>
          <p:cNvCxnSpPr>
            <a:cxnSpLocks/>
            <a:stCxn id="31" idx="6"/>
          </p:cNvCxnSpPr>
          <p:nvPr/>
        </p:nvCxnSpPr>
        <p:spPr>
          <a:xfrm>
            <a:off x="2529372" y="3487213"/>
            <a:ext cx="1556854" cy="21173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507E0CA7-031A-4573-DD81-ED042A6EB2D9}"/>
              </a:ext>
            </a:extLst>
          </p:cNvPr>
          <p:cNvCxnSpPr>
            <a:cxnSpLocks/>
            <a:stCxn id="32" idx="6"/>
            <a:endCxn id="33" idx="1"/>
          </p:cNvCxnSpPr>
          <p:nvPr/>
        </p:nvCxnSpPr>
        <p:spPr>
          <a:xfrm>
            <a:off x="3838681" y="2707398"/>
            <a:ext cx="1679913" cy="48198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F8E962A-2DF8-B117-8787-1245A834AC54}"/>
              </a:ext>
            </a:extLst>
          </p:cNvPr>
          <p:cNvCxnSpPr>
            <a:cxnSpLocks/>
            <a:stCxn id="31" idx="7"/>
            <a:endCxn id="32" idx="3"/>
          </p:cNvCxnSpPr>
          <p:nvPr/>
        </p:nvCxnSpPr>
        <p:spPr>
          <a:xfrm flipV="1">
            <a:off x="2495894" y="2815161"/>
            <a:ext cx="1147665" cy="564289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A40A2B76-DB4D-74D5-6B35-4BD54D6347EC}"/>
              </a:ext>
            </a:extLst>
          </p:cNvPr>
          <p:cNvCxnSpPr>
            <a:cxnSpLocks/>
            <a:stCxn id="33" idx="3"/>
            <a:endCxn id="37" idx="7"/>
          </p:cNvCxnSpPr>
          <p:nvPr/>
        </p:nvCxnSpPr>
        <p:spPr>
          <a:xfrm flipH="1">
            <a:off x="4977314" y="3404904"/>
            <a:ext cx="541280" cy="13175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union of 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27671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1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: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star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baseline="-250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nd a finish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(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)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Perform all the tasks using a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inimum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number of </a:t>
                </a:r>
                <a:r>
                  <a:rPr lang="en-US" altLang="ja-JP" sz="2400" dirty="0">
                    <a:solidFill>
                      <a:srgbClr val="FF0000"/>
                    </a:solidFill>
                    <a:latin typeface="+mj-lt"/>
                  </a:rPr>
                  <a:t>machines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 machine can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serve one task at a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 tim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  <a:blipFill>
                <a:blip r:embed="rId3"/>
                <a:stretch>
                  <a:fillRect l="-210" t="-1840" r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43675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union of 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pic>
        <p:nvPicPr>
          <p:cNvPr id="6" name="Picture 5" descr="\documentclass{article}&#10;\usepackage{amsmath}&#10;\pagestyle{empty}&#10;\usepackage{xcolor}&#10;\begin{document}&#10;&#10;\textbf{\textcolor{red}{Maximum Matching of size 2}}&#10;&#10;&#10;\end{document}" title="IguanaTex Bitmap Display">
            <a:extLst>
              <a:ext uri="{FF2B5EF4-FFF2-40B4-BE49-F238E27FC236}">
                <a16:creationId xmlns:a16="http://schemas.microsoft.com/office/drawing/2014/main" id="{AA07B3AC-585A-089D-9C70-4DD8C643706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5208162" y="2567621"/>
            <a:ext cx="3693716" cy="227047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5CAA4B5-5F6E-1FDF-7F4E-B31D0C77DC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FB4231D-CC5B-8009-54EB-FA1D104E4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63FB8A3-D072-D621-608C-B14E65345A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13E5184-3103-F5C3-4E68-D70E1DBEDE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DF6574B-9297-8954-6676-80D4D42FFA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8CA6642-3776-AF2C-23FA-316353C3B0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>
            <a:extLst>
              <a:ext uri="{FF2B5EF4-FFF2-40B4-BE49-F238E27FC236}">
                <a16:creationId xmlns:a16="http://schemas.microsoft.com/office/drawing/2014/main" id="{46A5AA76-F626-12B3-567B-4DA5F45A8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0772" y="33348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A51C15DC-3437-A502-48EA-41BDF03E6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0081" y="2554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C8D6716E-FB92-9882-CC80-925716D72E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314474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016A0B23-13BA-3E09-8A17-3CB1348AA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2439" y="45443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758EDE12-3488-99CE-8CD9-87710FAD8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67778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D068672C-FA80-7560-4F5A-D74A4FB26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2748" y="357343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D92311A6-3D7A-4FEE-855B-0BB1964B4114}"/>
              </a:ext>
            </a:extLst>
          </p:cNvPr>
          <p:cNvCxnSpPr>
            <a:cxnSpLocks/>
            <a:stCxn id="16" idx="5"/>
            <a:endCxn id="19" idx="1"/>
          </p:cNvCxnSpPr>
          <p:nvPr/>
        </p:nvCxnSpPr>
        <p:spPr>
          <a:xfrm>
            <a:off x="2495894" y="3594976"/>
            <a:ext cx="580023" cy="994021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C2339181-C515-D407-D1EB-FF3432822560}"/>
              </a:ext>
            </a:extLst>
          </p:cNvPr>
          <p:cNvCxnSpPr>
            <a:cxnSpLocks/>
            <a:stCxn id="16" idx="6"/>
          </p:cNvCxnSpPr>
          <p:nvPr/>
        </p:nvCxnSpPr>
        <p:spPr>
          <a:xfrm>
            <a:off x="2529372" y="3487213"/>
            <a:ext cx="1556854" cy="21173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9E30AEA6-A0EE-F149-A4CB-490054B51D77}"/>
              </a:ext>
            </a:extLst>
          </p:cNvPr>
          <p:cNvCxnSpPr>
            <a:cxnSpLocks/>
            <a:stCxn id="17" idx="6"/>
            <a:endCxn id="18" idx="1"/>
          </p:cNvCxnSpPr>
          <p:nvPr/>
        </p:nvCxnSpPr>
        <p:spPr>
          <a:xfrm>
            <a:off x="3838681" y="2707398"/>
            <a:ext cx="1679913" cy="48198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7D83243-32FD-9860-9F65-68D6A627606C}"/>
              </a:ext>
            </a:extLst>
          </p:cNvPr>
          <p:cNvCxnSpPr>
            <a:cxnSpLocks/>
            <a:stCxn id="16" idx="7"/>
            <a:endCxn id="17" idx="3"/>
          </p:cNvCxnSpPr>
          <p:nvPr/>
        </p:nvCxnSpPr>
        <p:spPr>
          <a:xfrm flipV="1">
            <a:off x="2495894" y="2815161"/>
            <a:ext cx="1147665" cy="564289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7FF8736-1BC7-B1E0-D573-FC7601BFA5D6}"/>
              </a:ext>
            </a:extLst>
          </p:cNvPr>
          <p:cNvCxnSpPr>
            <a:cxnSpLocks/>
            <a:stCxn id="18" idx="3"/>
            <a:endCxn id="20" idx="7"/>
          </p:cNvCxnSpPr>
          <p:nvPr/>
        </p:nvCxnSpPr>
        <p:spPr>
          <a:xfrm flipH="1">
            <a:off x="4977314" y="3404904"/>
            <a:ext cx="541280" cy="131751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750916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union of 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523248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union of 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810223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union of 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90840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union of 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09259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union of 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697144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union of 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7" name="Picture 16" descr="\documentclass{article}&#10;\usepackage{amsmath}&#10;\pagestyle{empty}&#10;\usepackage{xcolor}&#10;\begin{document}&#10;&#10;\textbf{\textcolor{red}{Maximum Matching of size 5}}&#10;&#10;&#10;\end{document}" title="IguanaTex Bitmap Display">
            <a:extLst>
              <a:ext uri="{FF2B5EF4-FFF2-40B4-BE49-F238E27FC236}">
                <a16:creationId xmlns:a16="http://schemas.microsoft.com/office/drawing/2014/main" id="{8D7E4930-C77C-0AF1-B2A8-09944C8BF6D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5223766" y="2239767"/>
            <a:ext cx="3693716" cy="227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976508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/>
              <p:nvPr/>
            </p:nvSpPr>
            <p:spPr>
              <a:xfrm>
                <a:off x="400478" y="1072856"/>
                <a:ext cx="8039742" cy="7571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grap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n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independent se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s a collection of vertices that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share an edge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78" y="1072856"/>
                <a:ext cx="8039742" cy="757130"/>
              </a:xfrm>
              <a:prstGeom prst="rect">
                <a:avLst/>
              </a:prstGeom>
              <a:blipFill>
                <a:blip r:embed="rId3"/>
                <a:stretch>
                  <a:fillRect l="-1213" t="-11290" b="-1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276490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/>
              <p:nvPr/>
            </p:nvSpPr>
            <p:spPr>
              <a:xfrm>
                <a:off x="400478" y="1072856"/>
                <a:ext cx="8039742" cy="7571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grap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n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independent se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s a collection of vertices that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share an edge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78" y="1072856"/>
                <a:ext cx="8039742" cy="757130"/>
              </a:xfrm>
              <a:prstGeom prst="rect">
                <a:avLst/>
              </a:prstGeom>
              <a:blipFill>
                <a:blip r:embed="rId4"/>
                <a:stretch>
                  <a:fillRect l="-1213" t="-11290" b="-1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6" descr="\documentclass{article}&#10;\usepackage{amsmath}&#10;\pagestyle{empty}&#10;\usepackage{xcolor}&#10;\begin{document}&#10;&#10;\textbf{\textcolor{red}{Independent Set}}&#10;&#10;&#10;\end{document}" title="IguanaTex Bitmap Display">
            <a:extLst>
              <a:ext uri="{FF2B5EF4-FFF2-40B4-BE49-F238E27FC236}">
                <a16:creationId xmlns:a16="http://schemas.microsoft.com/office/drawing/2014/main" id="{E2A5D1C5-0D43-F194-57EA-1AE452B219B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872112" y="2257997"/>
            <a:ext cx="2073906" cy="225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303002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/>
              <p:nvPr/>
            </p:nvSpPr>
            <p:spPr>
              <a:xfrm>
                <a:off x="400478" y="1072856"/>
                <a:ext cx="8039742" cy="7571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grap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n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independent se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s a collection of vertices that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share an edge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78" y="1072856"/>
                <a:ext cx="8039742" cy="757130"/>
              </a:xfrm>
              <a:prstGeom prst="rect">
                <a:avLst/>
              </a:prstGeom>
              <a:blipFill>
                <a:blip r:embed="rId4"/>
                <a:stretch>
                  <a:fillRect l="-1213" t="-11290" b="-1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 descr="\documentclass{article}&#10;\usepackage{amsmath}&#10;\pagestyle{empty}&#10;\usepackage{xcolor}&#10;\begin{document}&#10;&#10;\textbf{\textcolor{red}{Not an Independent Set}}&#10;&#10;&#10;\end{document}" title="IguanaTex Bitmap Display">
            <a:extLst>
              <a:ext uri="{FF2B5EF4-FFF2-40B4-BE49-F238E27FC236}">
                <a16:creationId xmlns:a16="http://schemas.microsoft.com/office/drawing/2014/main" id="{93B450BD-89B2-3675-D297-F48DCA8DB29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631559" y="2241806"/>
            <a:ext cx="3055241" cy="225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77727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1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: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star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baseline="-250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nd a finish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(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)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Perform all the tasks using a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inimum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number of </a:t>
                </a:r>
                <a:r>
                  <a:rPr lang="en-US" altLang="ja-JP" sz="2400" dirty="0">
                    <a:solidFill>
                      <a:srgbClr val="FF0000"/>
                    </a:solidFill>
                    <a:latin typeface="+mj-lt"/>
                  </a:rPr>
                  <a:t>machines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 machine can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serve one task at a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 tim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  <a:blipFill>
                <a:blip r:embed="rId3"/>
                <a:stretch>
                  <a:fillRect l="-210" t="-1840" r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AA405DDD-D8B8-BEBB-9EA0-72B08C52A96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0592" y="3025381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Sort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tasks in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increasing order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their </a:t>
                </a:r>
                <a:r>
                  <a:rPr lang="en-US" sz="2400" b="1" dirty="0">
                    <a:solidFill>
                      <a:srgbClr val="FF0000"/>
                    </a:solidFill>
                    <a:latin typeface="+mj-lt"/>
                  </a:rPr>
                  <a:t>start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ime. Assign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first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 to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chine 1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When considering a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ew task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, if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ll machines are busy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, create a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ew machin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,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assign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ew task to the new machin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therwise assign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ew task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to an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vailable machin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AA405DDD-D8B8-BEBB-9EA0-72B08C52A9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92" y="3025381"/>
                <a:ext cx="8622816" cy="1982912"/>
              </a:xfrm>
              <a:prstGeom prst="rect">
                <a:avLst/>
              </a:prstGeom>
              <a:blipFill>
                <a:blip r:embed="rId4"/>
                <a:stretch>
                  <a:fillRect l="-212" t="-3374" r="-1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926384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/>
              <p:nvPr/>
            </p:nvSpPr>
            <p:spPr>
              <a:xfrm>
                <a:off x="400478" y="1072856"/>
                <a:ext cx="8039742" cy="7571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grap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n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independent se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s a collection of vertices that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share an edge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78" y="1072856"/>
                <a:ext cx="8039742" cy="757130"/>
              </a:xfrm>
              <a:prstGeom prst="rect">
                <a:avLst/>
              </a:prstGeom>
              <a:blipFill>
                <a:blip r:embed="rId3"/>
                <a:stretch>
                  <a:fillRect l="-1213" t="-11290" b="-1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336933F8-5BA3-B449-F9B5-A06EF491DE20}"/>
              </a:ext>
            </a:extLst>
          </p:cNvPr>
          <p:cNvSpPr txBox="1"/>
          <p:nvPr/>
        </p:nvSpPr>
        <p:spPr>
          <a:xfrm>
            <a:off x="344184" y="541209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165453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lang="en-US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99497EB2-D686-FF48-24E1-C4DCCFAA08D8}"/>
              </a:ext>
            </a:extLst>
          </p:cNvPr>
          <p:cNvSpPr txBox="1"/>
          <p:nvPr/>
        </p:nvSpPr>
        <p:spPr>
          <a:xfrm>
            <a:off x="323637" y="5242006"/>
            <a:ext cx="8820363" cy="4247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Question</a:t>
            </a:r>
            <a:r>
              <a:rPr lang="en-US" sz="2400" dirty="0">
                <a:solidFill>
                  <a:srgbClr val="3A3A82"/>
                </a:solidFill>
              </a:rPr>
              <a:t>: Should a </a:t>
            </a:r>
            <a:r>
              <a:rPr lang="en-US" sz="2400" b="1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be part of the independent set?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AD839E1-767A-E7C5-0F55-0B4BF7F95F05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018213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lang="en-US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FE0289D0-A862-3067-5A4B-8E711F955707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688E948-BAD2-66B4-D1A0-648AAF2024D1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570872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lang="en-US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</p:cNvCxnSpPr>
          <p:nvPr/>
        </p:nvCxnSpPr>
        <p:spPr>
          <a:xfrm>
            <a:off x="2768155" y="3225111"/>
            <a:ext cx="580023" cy="99402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FE0289D0-A862-3067-5A4B-8E711F955707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59193B3-8723-52DF-D219-6E18FAEF2C83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82726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lang="en-US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</p:cNvCxnSpPr>
          <p:nvPr/>
        </p:nvCxnSpPr>
        <p:spPr>
          <a:xfrm>
            <a:off x="2768155" y="3225111"/>
            <a:ext cx="580023" cy="99402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FE0289D0-A862-3067-5A4B-8E711F955707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8C2DD29-FE93-4427-D293-8186EA2EC2FD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285738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lang="en-US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</p:cNvCxnSpPr>
          <p:nvPr/>
        </p:nvCxnSpPr>
        <p:spPr>
          <a:xfrm>
            <a:off x="2768155" y="3225111"/>
            <a:ext cx="580023" cy="99402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FE0289D0-A862-3067-5A4B-8E711F955707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5356BF8-4778-A830-1114-31E55A9EEF04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132705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lang="en-US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</p:cNvCxnSpPr>
          <p:nvPr/>
        </p:nvCxnSpPr>
        <p:spPr>
          <a:xfrm>
            <a:off x="2768155" y="3225111"/>
            <a:ext cx="580023" cy="99402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FE0289D0-A862-3067-5A4B-8E711F955707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9EE879-D402-E17A-36F8-578ABDE9BD71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50481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lang="en-US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</p:cNvCxnSpPr>
          <p:nvPr/>
        </p:nvCxnSpPr>
        <p:spPr>
          <a:xfrm>
            <a:off x="2768155" y="3225111"/>
            <a:ext cx="580023" cy="99402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FE0289D0-A862-3067-5A4B-8E711F955707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F528A77-6445-B2CF-F6C7-6866D5BB71D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94942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150564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63810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2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: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star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baseline="-250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nd a finish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(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)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Perform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s many tasks as possibl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using one </a:t>
                </a:r>
                <a:r>
                  <a:rPr lang="en-US" altLang="ja-JP" sz="2400" dirty="0">
                    <a:solidFill>
                      <a:srgbClr val="FF0000"/>
                    </a:solidFill>
                    <a:latin typeface="+mj-lt"/>
                  </a:rPr>
                  <a:t>machine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In other words, find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um number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of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ntervals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  <a:blipFill>
                <a:blip r:embed="rId3"/>
                <a:stretch>
                  <a:fillRect l="-210" t="-1840" r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777061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007131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762168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5069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753549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555941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775612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630709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342655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pic>
        <p:nvPicPr>
          <p:cNvPr id="20" name="Picture 19" descr="\documentclass{article}&#10;\usepackage{amsmath}&#10;\pagestyle{empty}&#10;\usepackage{xcolor}&#10;\begin{document}&#10;&#10;\textbf{\textcolor{red}{Independent Set of size 5}}&#10;&#10;&#10;\end{document}" title="IguanaTex Bitmap Display">
            <a:extLst>
              <a:ext uri="{FF2B5EF4-FFF2-40B4-BE49-F238E27FC236}">
                <a16:creationId xmlns:a16="http://schemas.microsoft.com/office/drawing/2014/main" id="{12540BF2-56BB-2E90-5006-6F6D97C6073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5631559" y="2241805"/>
            <a:ext cx="3204575" cy="225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20044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2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: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star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baseline="-250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nd a finish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(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)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Perform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s many tasks as possibl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using one </a:t>
                </a:r>
                <a:r>
                  <a:rPr lang="en-US" altLang="ja-JP" sz="2400" dirty="0">
                    <a:solidFill>
                      <a:srgbClr val="FF0000"/>
                    </a:solidFill>
                    <a:latin typeface="+mj-lt"/>
                  </a:rPr>
                  <a:t>machine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In other words, find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um number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of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ntervals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  <a:blipFill>
                <a:blip r:embed="rId4"/>
                <a:stretch>
                  <a:fillRect l="-210" t="-1840" r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FF8DB67-2131-809C-E560-9B3E715976F9}"/>
              </a:ext>
            </a:extLst>
          </p:cNvPr>
          <p:cNvSpPr txBox="1">
            <a:spLocks/>
          </p:cNvSpPr>
          <p:nvPr/>
        </p:nvSpPr>
        <p:spPr>
          <a:xfrm>
            <a:off x="310562" y="3238058"/>
            <a:ext cx="8622816" cy="123341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in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finish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ime. Perform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ask and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move all overlapping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with first task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same process to the remaining tasks. </a:t>
            </a: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7 Tasks, [1,4], [1,3], [2,5], [3,7], [4,7], [6,9], [7,8]&#10;&#10;\end{document}" title="IguanaTex Bitmap Display">
            <a:extLst>
              <a:ext uri="{FF2B5EF4-FFF2-40B4-BE49-F238E27FC236}">
                <a16:creationId xmlns:a16="http://schemas.microsoft.com/office/drawing/2014/main" id="{3A6E6A1C-DCE0-3F54-95E3-4CAFD2C1C76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28503" y="4706289"/>
            <a:ext cx="7710216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70362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 1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2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: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star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baseline="-250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nd a finish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(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)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Perform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s many tasks as possibl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using one </a:t>
                </a:r>
                <a:r>
                  <a:rPr lang="en-US" altLang="ja-JP" sz="2400" dirty="0">
                    <a:solidFill>
                      <a:srgbClr val="FF0000"/>
                    </a:solidFill>
                    <a:latin typeface="+mj-lt"/>
                  </a:rPr>
                  <a:t>machine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In other words, find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um number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of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ntervals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 1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  <a:blipFill>
                <a:blip r:embed="rId6"/>
                <a:stretch>
                  <a:fillRect l="-210" t="-1840" r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AFF8DB67-2131-809C-E560-9B3E715976F9}"/>
              </a:ext>
            </a:extLst>
          </p:cNvPr>
          <p:cNvSpPr txBox="1">
            <a:spLocks/>
          </p:cNvSpPr>
          <p:nvPr/>
        </p:nvSpPr>
        <p:spPr>
          <a:xfrm>
            <a:off x="310562" y="3238058"/>
            <a:ext cx="8622816" cy="123341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in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finish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ime. Perform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ask and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move all overlapping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with first task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same process to the remaining tasks. </a:t>
            </a: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7 Tasks, [1,4], [1,3], [2,5], [3,7], [4,7], [6,9], [7,8]&#10;&#10;\end{document}" title="IguanaTex Bitmap Display">
            <a:extLst>
              <a:ext uri="{FF2B5EF4-FFF2-40B4-BE49-F238E27FC236}">
                <a16:creationId xmlns:a16="http://schemas.microsoft.com/office/drawing/2014/main" id="{3A6E6A1C-DCE0-3F54-95E3-4CAFD2C1C76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28503" y="4706289"/>
            <a:ext cx="7710216" cy="312830"/>
          </a:xfrm>
          <a:prstGeom prst="rect">
            <a:avLst/>
          </a:prstGeom>
        </p:spPr>
      </p:pic>
      <p:pic>
        <p:nvPicPr>
          <p:cNvPr id="8" name="Picture 7" descr="\documentclass{article}&#10;\usepackage{amsmath}&#10;\usepackage{xcolor}&#10;\pagestyle{empty}&#10;\begin{document}&#10;&#10;&#10;[1,3]&#10;&#10;\end{document}" title="IguanaTex Bitmap Display">
            <a:extLst>
              <a:ext uri="{FF2B5EF4-FFF2-40B4-BE49-F238E27FC236}">
                <a16:creationId xmlns:a16="http://schemas.microsoft.com/office/drawing/2014/main" id="{B09C43CA-8453-A733-02EE-472E1A249F6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420130" y="5700612"/>
            <a:ext cx="621019" cy="389886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usepackage{xcolor}&#10;\begin{document}&#10;&#10;\textcolor{red}{Sort}: [1,3], [1,4], [2,5], [3,7], [4,7], [7,8], [6,9]&#10;&#10;\end{document}" title="IguanaTex Bitmap Display">
            <a:extLst>
              <a:ext uri="{FF2B5EF4-FFF2-40B4-BE49-F238E27FC236}">
                <a16:creationId xmlns:a16="http://schemas.microsoft.com/office/drawing/2014/main" id="{860F7AC5-7EF0-0EF3-3E4C-E06E248C0F6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286050" y="5169555"/>
            <a:ext cx="5874451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2127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 1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2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: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star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baseline="-250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nd a finish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(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)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Perform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s many tasks as possibl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using one </a:t>
                </a:r>
                <a:r>
                  <a:rPr lang="en-US" altLang="ja-JP" sz="2400" dirty="0">
                    <a:solidFill>
                      <a:srgbClr val="FF0000"/>
                    </a:solidFill>
                    <a:latin typeface="+mj-lt"/>
                  </a:rPr>
                  <a:t>machine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In other words, find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um number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of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ntervals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 1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  <a:blipFill>
                <a:blip r:embed="rId7"/>
                <a:stretch>
                  <a:fillRect l="-210" t="-1840" r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AFF8DB67-2131-809C-E560-9B3E715976F9}"/>
              </a:ext>
            </a:extLst>
          </p:cNvPr>
          <p:cNvSpPr txBox="1">
            <a:spLocks/>
          </p:cNvSpPr>
          <p:nvPr/>
        </p:nvSpPr>
        <p:spPr>
          <a:xfrm>
            <a:off x="310562" y="3238058"/>
            <a:ext cx="8622816" cy="123341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in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finish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ime. Perform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ask and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move all overlapping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with first task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same process to the remaining tasks. </a:t>
            </a: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7 Tasks, [1,4], [1,3], [2,5], [3,7], [4,7], [6,9], [7,8]&#10;&#10;\end{document}" title="IguanaTex Bitmap Display">
            <a:extLst>
              <a:ext uri="{FF2B5EF4-FFF2-40B4-BE49-F238E27FC236}">
                <a16:creationId xmlns:a16="http://schemas.microsoft.com/office/drawing/2014/main" id="{3A6E6A1C-DCE0-3F54-95E3-4CAFD2C1C76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628503" y="4706289"/>
            <a:ext cx="7710216" cy="312830"/>
          </a:xfrm>
          <a:prstGeom prst="rect">
            <a:avLst/>
          </a:prstGeom>
        </p:spPr>
      </p:pic>
      <p:pic>
        <p:nvPicPr>
          <p:cNvPr id="8" name="Picture 7" descr="\documentclass{article}&#10;\usepackage{amsmath}&#10;\usepackage{xcolor}&#10;\pagestyle{empty}&#10;\begin{document}&#10;&#10;&#10;[1,3]&#10;&#10;\end{document}" title="IguanaTex Bitmap Display">
            <a:extLst>
              <a:ext uri="{FF2B5EF4-FFF2-40B4-BE49-F238E27FC236}">
                <a16:creationId xmlns:a16="http://schemas.microsoft.com/office/drawing/2014/main" id="{B09C43CA-8453-A733-02EE-472E1A249F6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420130" y="5700612"/>
            <a:ext cx="621019" cy="389886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usepackage{xcolor}&#10;\begin{document}&#10;&#10;\textcolor{red}{Sort}: [1,3], [1,4], [2,5], [3,7], [4,7], [7,8], [6,9]&#10;&#10;\end{document}" title="IguanaTex Bitmap Display">
            <a:extLst>
              <a:ext uri="{FF2B5EF4-FFF2-40B4-BE49-F238E27FC236}">
                <a16:creationId xmlns:a16="http://schemas.microsoft.com/office/drawing/2014/main" id="{860F7AC5-7EF0-0EF3-3E4C-E06E248C0F6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286050" y="5169555"/>
            <a:ext cx="5874451" cy="312830"/>
          </a:xfrm>
          <a:prstGeom prst="rect">
            <a:avLst/>
          </a:prstGeom>
        </p:spPr>
      </p:pic>
      <p:pic>
        <p:nvPicPr>
          <p:cNvPr id="7" name="Picture 6" descr="\documentclass{article}&#10;\usepackage{amsmath}&#10;\usepackage{xcolor}&#10;\pagestyle{empty}&#10;\begin{document}&#10;&#10;&#10;[3,7]&#10;&#10;\end{document}" title="IguanaTex Bitmap Display">
            <a:extLst>
              <a:ext uri="{FF2B5EF4-FFF2-40B4-BE49-F238E27FC236}">
                <a16:creationId xmlns:a16="http://schemas.microsoft.com/office/drawing/2014/main" id="{E8FDF617-1799-1675-1665-1A0A87B5AF58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3607736" y="5693622"/>
            <a:ext cx="621019" cy="389886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10F4812-BDF5-4CB1-DB01-534726C18580}"/>
              </a:ext>
            </a:extLst>
          </p:cNvPr>
          <p:cNvCxnSpPr/>
          <p:nvPr/>
        </p:nvCxnSpPr>
        <p:spPr>
          <a:xfrm>
            <a:off x="2054831" y="5322014"/>
            <a:ext cx="2101066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1066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 1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2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: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star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baseline="-250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nd a finish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(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)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Perform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s many tasks as possibl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using one </a:t>
                </a:r>
                <a:r>
                  <a:rPr lang="en-US" altLang="ja-JP" sz="2400" dirty="0">
                    <a:solidFill>
                      <a:srgbClr val="FF0000"/>
                    </a:solidFill>
                    <a:latin typeface="+mj-lt"/>
                  </a:rPr>
                  <a:t>machine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In other words, find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um number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of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ntervals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 1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  <a:blipFill>
                <a:blip r:embed="rId7"/>
                <a:stretch>
                  <a:fillRect l="-210" t="-1840" r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AFF8DB67-2131-809C-E560-9B3E715976F9}"/>
              </a:ext>
            </a:extLst>
          </p:cNvPr>
          <p:cNvSpPr txBox="1">
            <a:spLocks/>
          </p:cNvSpPr>
          <p:nvPr/>
        </p:nvSpPr>
        <p:spPr>
          <a:xfrm>
            <a:off x="310562" y="3238058"/>
            <a:ext cx="8622816" cy="123341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in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finish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ime. Perform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ask and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move all overlapping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with first task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same process to the remaining tasks. </a:t>
            </a: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7 Tasks, [1,4], [1,3], [2,5], [3,7], [4,7], [6,9], [7,8]&#10;&#10;\end{document}" title="IguanaTex Bitmap Display">
            <a:extLst>
              <a:ext uri="{FF2B5EF4-FFF2-40B4-BE49-F238E27FC236}">
                <a16:creationId xmlns:a16="http://schemas.microsoft.com/office/drawing/2014/main" id="{3A6E6A1C-DCE0-3F54-95E3-4CAFD2C1C76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628503" y="4706289"/>
            <a:ext cx="7710216" cy="312830"/>
          </a:xfrm>
          <a:prstGeom prst="rect">
            <a:avLst/>
          </a:prstGeom>
        </p:spPr>
      </p:pic>
      <p:pic>
        <p:nvPicPr>
          <p:cNvPr id="8" name="Picture 7" descr="\documentclass{article}&#10;\usepackage{amsmath}&#10;\usepackage{xcolor}&#10;\pagestyle{empty}&#10;\begin{document}&#10;&#10;&#10;[1,3]&#10;&#10;\end{document}" title="IguanaTex Bitmap Display">
            <a:extLst>
              <a:ext uri="{FF2B5EF4-FFF2-40B4-BE49-F238E27FC236}">
                <a16:creationId xmlns:a16="http://schemas.microsoft.com/office/drawing/2014/main" id="{B09C43CA-8453-A733-02EE-472E1A249F6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420130" y="5700612"/>
            <a:ext cx="621019" cy="389886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usepackage{xcolor}&#10;\begin{document}&#10;&#10;\textcolor{red}{Sort}: [1,3], [1,4], [2,5], [3,7], [4,7], [7,8], [6,9]&#10;&#10;\end{document}" title="IguanaTex Bitmap Display">
            <a:extLst>
              <a:ext uri="{FF2B5EF4-FFF2-40B4-BE49-F238E27FC236}">
                <a16:creationId xmlns:a16="http://schemas.microsoft.com/office/drawing/2014/main" id="{860F7AC5-7EF0-0EF3-3E4C-E06E248C0F6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286050" y="5169555"/>
            <a:ext cx="5874451" cy="312830"/>
          </a:xfrm>
          <a:prstGeom prst="rect">
            <a:avLst/>
          </a:prstGeom>
        </p:spPr>
      </p:pic>
      <p:pic>
        <p:nvPicPr>
          <p:cNvPr id="7" name="Picture 6" descr="\documentclass{article}&#10;\usepackage{amsmath}&#10;\usepackage{xcolor}&#10;\pagestyle{empty}&#10;\begin{document}&#10;&#10;&#10;[3,7]&#10;&#10;\end{document}" title="IguanaTex Bitmap Display">
            <a:extLst>
              <a:ext uri="{FF2B5EF4-FFF2-40B4-BE49-F238E27FC236}">
                <a16:creationId xmlns:a16="http://schemas.microsoft.com/office/drawing/2014/main" id="{E8FDF617-1799-1675-1665-1A0A87B5AF58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3607736" y="5693622"/>
            <a:ext cx="621019" cy="389886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10F4812-BDF5-4CB1-DB01-534726C18580}"/>
              </a:ext>
            </a:extLst>
          </p:cNvPr>
          <p:cNvCxnSpPr/>
          <p:nvPr/>
        </p:nvCxnSpPr>
        <p:spPr>
          <a:xfrm>
            <a:off x="2054831" y="5322014"/>
            <a:ext cx="2101066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038D484-F376-2AF5-53F3-4C5E84E07C85}"/>
              </a:ext>
            </a:extLst>
          </p:cNvPr>
          <p:cNvCxnSpPr>
            <a:cxnSpLocks/>
          </p:cNvCxnSpPr>
          <p:nvPr/>
        </p:nvCxnSpPr>
        <p:spPr>
          <a:xfrm>
            <a:off x="4308297" y="5322014"/>
            <a:ext cx="1409272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10C976D-1A3A-FBD8-A4B7-9346632A4997}"/>
              </a:ext>
            </a:extLst>
          </p:cNvPr>
          <p:cNvCxnSpPr>
            <a:cxnSpLocks/>
          </p:cNvCxnSpPr>
          <p:nvPr/>
        </p:nvCxnSpPr>
        <p:spPr>
          <a:xfrm>
            <a:off x="6551488" y="5322014"/>
            <a:ext cx="773986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158405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086.614"/>
  <p:tag name="LATEXADDIN" val="\documentclass{article}&#10;\usepackage{amsmath}&#10;\pagestyle{empty}&#10;\usepackage{xcolor}&#10;\begin{document}&#10;&#10;\textcolor{red}{Example}: 7 Tasks, [1,4], [1,3], [2,5], [3,7], [4,7], [6,9], [7,8]&#10;&#10;\end{document}"/>
  <p:tag name="IGUANATEXSIZE" val="28"/>
  <p:tag name="IGUANATEXCURSOR" val="1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9.475"/>
  <p:tag name="LATEXADDIN" val="\documentclass{article}&#10;\usepackage{amsmath}&#10;\usepackage{xcolor}&#10;\pagestyle{empty}&#10;\begin{document}&#10;&#10;&#10;[1,3]&#10;&#10;\end{document}"/>
  <p:tag name="IGUANATEXSIZE" val="20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351.706"/>
  <p:tag name="LATEXADDIN" val="\documentclass{article}&#10;\usepackage{amsmath}&#10;\pagestyle{empty}&#10;\usepackage{xcolor}&#10;\begin{document}&#10;&#10;\textcolor{red}{Sort}: [1,3], [1,4], [2,5], [3,7], [4,7], [7,8], [6,9]&#10;&#10;\end{document}"/>
  <p:tag name="IGUANATEXSIZE" val="28"/>
  <p:tag name="IGUANATEXCURSOR" val="16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9.475"/>
  <p:tag name="LATEXADDIN" val="\documentclass{article}&#10;\usepackage{amsmath}&#10;\usepackage{xcolor}&#10;\pagestyle{empty}&#10;\begin{document}&#10;&#10;&#10;[3,7]&#10;&#10;\end{document}"/>
  <p:tag name="IGUANATEXSIZE" val="20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086.614"/>
  <p:tag name="LATEXADDIN" val="\documentclass{article}&#10;\usepackage{amsmath}&#10;\pagestyle{empty}&#10;\usepackage{xcolor}&#10;\begin{document}&#10;&#10;\textcolor{red}{Example}: 7 Tasks, [1,4], [1,3], [2,5], [3,7], [4,7], [6,9], [7,8]&#10;&#10;\end{document}"/>
  <p:tag name="IGUANATEXSIZE" val="28"/>
  <p:tag name="IGUANATEXCURSOR" val="1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9.475"/>
  <p:tag name="LATEXADDIN" val="\documentclass{article}&#10;\usepackage{amsmath}&#10;\usepackage{xcolor}&#10;\pagestyle{empty}&#10;\begin{document}&#10;&#10;&#10;[1,3]&#10;&#10;\end{document}"/>
  <p:tag name="IGUANATEXSIZE" val="20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351.706"/>
  <p:tag name="LATEXADDIN" val="\documentclass{article}&#10;\usepackage{amsmath}&#10;\pagestyle{empty}&#10;\usepackage{xcolor}&#10;\begin{document}&#10;&#10;\textcolor{red}{Sort}: [1,3], [1,4], [2,5], [3,7], [4,7], [7,8], [6,9]&#10;&#10;\end{document}"/>
  <p:tag name="IGUANATEXSIZE" val="28"/>
  <p:tag name="IGUANATEXCURSOR" val="16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9.475"/>
  <p:tag name="LATEXADDIN" val="\documentclass{article}&#10;\usepackage{amsmath}&#10;\usepackage{xcolor}&#10;\pagestyle{empty}&#10;\begin{document}&#10;&#10;&#10;[3,7]&#10;&#10;\end{document}"/>
  <p:tag name="IGUANATEXSIZE" val="20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9.475"/>
  <p:tag name="LATEXADDIN" val="\documentclass{article}&#10;\usepackage{amsmath}&#10;\usepackage{xcolor}&#10;\pagestyle{empty}&#10;\begin{document}&#10;&#10;&#10;[7,8]&#10;&#10;\end{document}"/>
  <p:tag name="IGUANATEXSIZE" val="20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008.249"/>
  <p:tag name="LATEXADDIN" val="\documentclass{article}&#10;\usepackage{amsmath}&#10;\pagestyle{empty}&#10;\usepackage{xcolor}&#10;\begin{document}&#10;&#10;\textcolor{red}{Example}: 7 Tasks, (5\$, 3), (2\$, 2), (2\$, 2), (1\$, 2), (4\$, 4), (2\$, 4), (1\$, 4)&#10;&#10;\end{document}"/>
  <p:tag name="IGUANATEXSIZE" val="28"/>
  <p:tag name="IGUANATEXCURSOR" val="1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008.249"/>
  <p:tag name="LATEXADDIN" val="\documentclass{article}&#10;\usepackage{amsmath}&#10;\pagestyle{empty}&#10;\usepackage{xcolor}&#10;\begin{document}&#10;&#10;\textcolor{red}{Example}: 7 Tasks, (5\$, 3), (2\$, 2), (2\$, 2), (1\$, 2), (4\$, 4), (2\$, 4), (1\$, 4)&#10;&#10;\end{document}"/>
  <p:tag name="IGUANATEXSIZE" val="28"/>
  <p:tag name="IGUANATEXCURSOR" val="1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086.614"/>
  <p:tag name="LATEXADDIN" val="\documentclass{article}&#10;\usepackage{amsmath}&#10;\pagestyle{empty}&#10;\usepackage{xcolor}&#10;\begin{document}&#10;&#10;\textcolor{red}{Example}: 7 Tasks, [1,4], [1,3], [2,5], [3,7], [4,7], [6,9], [7,8]&#10;&#10;\end{document}"/>
  <p:tag name="IGUANATEXSIZE" val="28"/>
  <p:tag name="IGUANATEXCURSOR" val="1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7.7353"/>
  <p:tag name="ORIGINALWIDTH" val="3088.864"/>
  <p:tag name="LATEXADDIN" val="\documentclass{article}&#10;\usepackage{amsmath}&#10;\pagestyle{empty}&#10;\usepackage{xcolor}&#10;\begin{document}&#10;&#10;$\textcolor{red}{Solution}: \textrm{Task 2, Task 3, Task 1, Task 5}$ with profit $13\$$ &#10;&#10;\end{document}"/>
  <p:tag name="IGUANATEXSIZE" val="28"/>
  <p:tag name="IGUANATEXCURSOR" val="1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008.249"/>
  <p:tag name="LATEXADDIN" val="\documentclass{article}&#10;\usepackage{amsmath}&#10;\pagestyle{empty}&#10;\usepackage{xcolor}&#10;\begin{document}&#10;&#10;\textcolor{red}{Example}: 7 Tasks, (5\$, 3), (2\$, 2), (2\$, 2), (1\$, 2), (4\$, 4), (2\$, 4), (1\$, 4)&#10;&#10;\end{document}"/>
  <p:tag name="IGUANATEXSIZE" val="28"/>
  <p:tag name="IGUANATEXCURSOR" val="1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7.7353"/>
  <p:tag name="ORIGINALWIDTH" val="3088.864"/>
  <p:tag name="LATEXADDIN" val="\documentclass{article}&#10;\usepackage{amsmath}&#10;\pagestyle{empty}&#10;\usepackage{xcolor}&#10;\begin{document}&#10;&#10;$\textcolor{red}{Solution}: \textrm{Task 2, Task 3, Task 1, Task 5}$ with profit $13\$$ &#10;&#10;\end{document}"/>
  <p:tag name="IGUANATEXSIZE" val="28"/>
  <p:tag name="IGUANATEXCURSOR" val="1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008.249"/>
  <p:tag name="LATEXADDIN" val="\documentclass{article}&#10;\usepackage{amsmath}&#10;\pagestyle{empty}&#10;\usepackage{xcolor}&#10;\begin{document}&#10;&#10;\textcolor{red}{Example}: 7 Tasks, (5\$, 3), (2\$, 2), (2\$, 2), (1\$, 2), (4\$, 4), (2\$, 4), (1\$, 4)&#10;&#10;\end{document}"/>
  <p:tag name="IGUANATEXSIZE" val="28"/>
  <p:tag name="IGUANATEXCURSOR" val="1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7.7353"/>
  <p:tag name="ORIGINALWIDTH" val="3088.864"/>
  <p:tag name="LATEXADDIN" val="\documentclass{article}&#10;\usepackage{amsmath}&#10;\pagestyle{empty}&#10;\usepackage{xcolor}&#10;\begin{document}&#10;&#10;$\textcolor{red}{Solution}: \textrm{Task 2, Task 3, Task 1, Task 5}$ with profit $13\$$ &#10;&#10;\end{document}"/>
  <p:tag name="IGUANATEXSIZE" val="28"/>
  <p:tag name="IGUANATEXCURSOR" val="1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949.381"/>
  <p:tag name="LATEXADDIN" val="\documentclass{article}&#10;\usepackage{amsmath}&#10;\pagestyle{empty}&#10;\usepackage{xcolor}&#10;\begin{document}&#10;&#10;(5\$, 3), (4\$, 4), (2\$, 2), (2\$, 2), (2\$, 4), (1\$, 2), (1\$, 4)&#10;&#10;\end{document}"/>
  <p:tag name="IGUANATEXSIZE" val="28"/>
  <p:tag name="IGUANATEXCURSOR" val="15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008.249"/>
  <p:tag name="LATEXADDIN" val="\documentclass{article}&#10;\usepackage{amsmath}&#10;\pagestyle{empty}&#10;\usepackage{xcolor}&#10;\begin{document}&#10;&#10;\textcolor{red}{Example}: 7 Tasks, (5\$, 3), (2\$, 2), (2\$, 2), (1\$, 2), (4\$, 4), (2\$, 4), (1\$, 4)&#10;&#10;\end{document}"/>
  <p:tag name="IGUANATEXSIZE" val="28"/>
  <p:tag name="IGUANATEXCURSOR" val="1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7.7353"/>
  <p:tag name="ORIGINALWIDTH" val="3088.864"/>
  <p:tag name="LATEXADDIN" val="\documentclass{article}&#10;\usepackage{amsmath}&#10;\pagestyle{empty}&#10;\usepackage{xcolor}&#10;\begin{document}&#10;&#10;$\textcolor{red}{Solution}: \textrm{Task 2, Task 3, Task 1, Task 5}$ with profit $13\$$ &#10;&#10;\end{document}"/>
  <p:tag name="IGUANATEXSIZE" val="28"/>
  <p:tag name="IGUANATEXCURSOR" val="1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513.686"/>
  <p:tag name="LATEXADDIN" val="\documentclass{article}&#10;\usepackage{amsmath}&#10;\pagestyle{empty}&#10;\usepackage{xcolor}&#10;\begin{document}&#10;&#10;(4\$, 4), (2\$, 2), (2\$, 2), (2\$, 4), (1\$, 2), (1\$, 4)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37.983"/>
  <p:tag name="LATEXADDIN" val="\documentclass{article}&#10;\usepackage{amsmath}&#10;\pagestyle{empty}&#10;\usepackage{xcolor}&#10;\begin{document}&#10;&#10;Schedule task (5\$,3) between times 2-3.&#10;&#10;\end{document}"/>
  <p:tag name="IGUANATEXSIZE" val="28"/>
  <p:tag name="IGUANATEXCURSOR" val="14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9.475"/>
  <p:tag name="LATEXADDIN" val="\documentclass{article}&#10;\usepackage{amsmath}&#10;\usepackage{xcolor}&#10;\pagestyle{empty}&#10;\begin{document}&#10;&#10;&#10;[1,3]&#10;&#10;\end{document}"/>
  <p:tag name="IGUANATEXSIZE" val="20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008.249"/>
  <p:tag name="LATEXADDIN" val="\documentclass{article}&#10;\usepackage{amsmath}&#10;\pagestyle{empty}&#10;\usepackage{xcolor}&#10;\begin{document}&#10;&#10;\textcolor{red}{Example}: 7 Tasks, (5\$, 3), (2\$, 2), (2\$, 2), (1\$, 2), (4\$, 4), (2\$, 4), (1\$, 4)&#10;&#10;\end{document}"/>
  <p:tag name="IGUANATEXSIZE" val="28"/>
  <p:tag name="IGUANATEXCURSOR" val="1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7.7353"/>
  <p:tag name="ORIGINALWIDTH" val="3088.864"/>
  <p:tag name="LATEXADDIN" val="\documentclass{article}&#10;\usepackage{amsmath}&#10;\pagestyle{empty}&#10;\usepackage{xcolor}&#10;\begin{document}&#10;&#10;$\textcolor{red}{Solution}: \textrm{Task 2, Task 3, Task 1, Task 5}$ with profit $13\$$ &#10;&#10;\end{document}"/>
  <p:tag name="IGUANATEXSIZE" val="28"/>
  <p:tag name="IGUANATEXCURSOR" val="1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077.99"/>
  <p:tag name="LATEXADDIN" val="\documentclass{article}&#10;\usepackage{amsmath}&#10;\pagestyle{empty}&#10;\usepackage{xcolor}&#10;\begin{document}&#10; (2\$, 2), (2\$, 2), (2\$, 4), (1\$, 2), (1\$, 4)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37.983"/>
  <p:tag name="LATEXADDIN" val="\documentclass{article}&#10;\usepackage{amsmath}&#10;\pagestyle{empty}&#10;\usepackage{xcolor}&#10;\begin{document}&#10;&#10;Schedule task (5\$,3) between times 2-3.&#10;&#10;\end{document}"/>
  <p:tag name="IGUANATEXSIZE" val="28"/>
  <p:tag name="IGUANATEXCURSOR" val="14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37.983"/>
  <p:tag name="LATEXADDIN" val="\documentclass{article}&#10;\usepackage{amsmath}&#10;\pagestyle{empty}&#10;\usepackage{xcolor}&#10;\begin{document}&#10;&#10;Schedule task (4\$,4) between times 3-4.&#10;&#10;\end{document}"/>
  <p:tag name="IGUANATEXSIZE" val="28"/>
  <p:tag name="IGUANATEXCURSOR" val="14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008.249"/>
  <p:tag name="LATEXADDIN" val="\documentclass{article}&#10;\usepackage{amsmath}&#10;\pagestyle{empty}&#10;\usepackage{xcolor}&#10;\begin{document}&#10;&#10;\textcolor{red}{Example}: 7 Tasks, (5\$, 3), (2\$, 2), (2\$, 2), (1\$, 2), (4\$, 4), (2\$, 4), (1\$, 4)&#10;&#10;\end{document}"/>
  <p:tag name="IGUANATEXSIZE" val="28"/>
  <p:tag name="IGUANATEXCURSOR" val="1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7.7353"/>
  <p:tag name="ORIGINALWIDTH" val="3088.864"/>
  <p:tag name="LATEXADDIN" val="\documentclass{article}&#10;\usepackage{amsmath}&#10;\pagestyle{empty}&#10;\usepackage{xcolor}&#10;\begin{document}&#10;&#10;$\textcolor{red}{Solution}: \textrm{Task 2, Task 3, Task 1, Task 5}$ with profit $13\$$ &#10;&#10;\end{document}"/>
  <p:tag name="IGUANATEXSIZE" val="28"/>
  <p:tag name="IGUANATEXCURSOR" val="1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42.295"/>
  <p:tag name="LATEXADDIN" val="\documentclass{article}&#10;\usepackage{amsmath}&#10;\pagestyle{empty}&#10;\usepackage{xcolor}&#10;\begin{document}&#10;(2\$, 2), (2\$, 4), (1\$, 2), (1\$, 4)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37.983"/>
  <p:tag name="LATEXADDIN" val="\documentclass{article}&#10;\usepackage{amsmath}&#10;\pagestyle{empty}&#10;\usepackage{xcolor}&#10;\begin{document}&#10;&#10;Schedule task (5\$,3) between times 2-3.&#10;&#10;\end{document}"/>
  <p:tag name="IGUANATEXSIZE" val="28"/>
  <p:tag name="IGUANATEXCURSOR" val="14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37.983"/>
  <p:tag name="LATEXADDIN" val="\documentclass{article}&#10;\usepackage{amsmath}&#10;\pagestyle{empty}&#10;\usepackage{xcolor}&#10;\begin{document}&#10;&#10;Schedule task (4\$,4) between times 3-4.&#10;&#10;\end{document}"/>
  <p:tag name="IGUANATEXSIZE" val="28"/>
  <p:tag name="IGUANATEXCURSOR" val="14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351.706"/>
  <p:tag name="LATEXADDIN" val="\documentclass{article}&#10;\usepackage{amsmath}&#10;\pagestyle{empty}&#10;\usepackage{xcolor}&#10;\begin{document}&#10;&#10;\textcolor{red}{Sort}: [1,3], [1,4], [2,5], [3,7], [4,7], [7,8], [6,9]&#10;&#10;\end{document}"/>
  <p:tag name="IGUANATEXSIZE" val="28"/>
  <p:tag name="IGUANATEXCURSOR" val="16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37.983"/>
  <p:tag name="LATEXADDIN" val="\documentclass{article}&#10;\usepackage{amsmath}&#10;\pagestyle{empty}&#10;\usepackage{xcolor}&#10;\begin{document}&#10;&#10;Schedule task (2\$,2) between times 1-2.&#10;&#10;\end{document}"/>
  <p:tag name="IGUANATEXSIZE" val="28"/>
  <p:tag name="IGUANATEXCURSOR" val="14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008.249"/>
  <p:tag name="LATEXADDIN" val="\documentclass{article}&#10;\usepackage{amsmath}&#10;\pagestyle{empty}&#10;\usepackage{xcolor}&#10;\begin{document}&#10;&#10;\textcolor{red}{Example}: 7 Tasks, (5\$, 3), (2\$, 2), (2\$, 2), (1\$, 2), (4\$, 4), (2\$, 4), (1\$, 4)&#10;&#10;\end{document}"/>
  <p:tag name="IGUANATEXSIZE" val="28"/>
  <p:tag name="IGUANATEXCURSOR" val="1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7.7353"/>
  <p:tag name="ORIGINALWIDTH" val="3088.864"/>
  <p:tag name="LATEXADDIN" val="\documentclass{article}&#10;\usepackage{amsmath}&#10;\pagestyle{empty}&#10;\usepackage{xcolor}&#10;\begin{document}&#10;&#10;$\textcolor{red}{Solution}: \textrm{Task 2, Task 3, Task 1, Task 5}$ with profit $13\$$ &#10;&#10;\end{document}"/>
  <p:tag name="IGUANATEXSIZE" val="28"/>
  <p:tag name="IGUANATEXCURSOR" val="1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206.599"/>
  <p:tag name="LATEXADDIN" val="\documentclass{article}&#10;\usepackage{amsmath}&#10;\pagestyle{empty}&#10;\usepackage{xcolor}&#10;\begin{document}&#10;(2\$, 4), (1\$, 2), (1\$, 4)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37.983"/>
  <p:tag name="LATEXADDIN" val="\documentclass{article}&#10;\usepackage{amsmath}&#10;\pagestyle{empty}&#10;\usepackage{xcolor}&#10;\begin{document}&#10;&#10;Schedule task (5\$,3) between times 2-3.&#10;&#10;\end{document}"/>
  <p:tag name="IGUANATEXSIZE" val="28"/>
  <p:tag name="IGUANATEXCURSOR" val="14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37.983"/>
  <p:tag name="LATEXADDIN" val="\documentclass{article}&#10;\usepackage{amsmath}&#10;\pagestyle{empty}&#10;\usepackage{xcolor}&#10;\begin{document}&#10;&#10;Schedule task (4\$,4) between times 3-4.&#10;&#10;\end{document}"/>
  <p:tag name="IGUANATEXSIZE" val="28"/>
  <p:tag name="IGUANATEXCURSOR" val="14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37.983"/>
  <p:tag name="LATEXADDIN" val="\documentclass{article}&#10;\usepackage{amsmath}&#10;\pagestyle{empty}&#10;\usepackage{xcolor}&#10;\begin{document}&#10;&#10;Schedule task (2\$,2) between times 1-2.&#10;&#10;\end{document}"/>
  <p:tag name="IGUANATEXSIZE" val="28"/>
  <p:tag name="IGUANATEXCURSOR" val="14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37.983"/>
  <p:tag name="LATEXADDIN" val="\documentclass{article}&#10;\usepackage{amsmath}&#10;\pagestyle{empty}&#10;\usepackage{xcolor}&#10;\begin{document}&#10;&#10;Schedule task (2\$,2) between times 0-1.&#10;&#10;\end{document}"/>
  <p:tag name="IGUANATEXSIZE" val="28"/>
  <p:tag name="IGUANATEXCURSOR" val="14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584.9269"/>
  <p:tag name="LATEXADDIN" val="\documentclass{article}&#10;\usepackage{amsmath}&#10;\pagestyle{empty}&#10;\usepackage{xcolor}&#10;\begin{document}&#10;&#10;\textbf{\textcolor{red}{Matching}}&#10;&#10;&#10;\end{document}"/>
  <p:tag name="IGUANATEXSIZE" val="20"/>
  <p:tag name="IGUANATEXCURSOR" val="13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989.1264"/>
  <p:tag name="LATEXADDIN" val="\documentclass{article}&#10;\usepackage{amsmath}&#10;\pagestyle{empty}&#10;\usepackage{xcolor}&#10;\begin{document}&#10;&#10;\textbf{\textcolor{red}{Not a Matching}}&#10;&#10;&#10;\end{document}"/>
  <p:tag name="IGUANATEXSIZE" val="20"/>
  <p:tag name="IGUANATEXCURSOR" val="13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086.614"/>
  <p:tag name="LATEXADDIN" val="\documentclass{article}&#10;\usepackage{amsmath}&#10;\pagestyle{empty}&#10;\usepackage{xcolor}&#10;\begin{document}&#10;&#10;\textcolor{red}{Example}: 7 Tasks, [1,4], [1,3], [2,5], [3,7], [4,7], [6,9], [7,8]&#10;&#10;\end{document}"/>
  <p:tag name="IGUANATEXSIZE" val="28"/>
  <p:tag name="IGUANATEXCURSOR" val="1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9.49008"/>
  <p:tag name="ORIGINALWIDTH" val="61.49228"/>
  <p:tag name="LATEXADDIN" val="\documentclass{article}&#10;\usepackage{amsmath}&#10;\pagestyle{empty}&#10;\usepackage{xcolor}&#10;\begin{document}&#10;y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3.99323"/>
  <p:tag name="ORIGINALWIDTH" val="63.74205"/>
  <p:tag name="LATEXADDIN" val="\documentclass{article}&#10;\usepackage{amsmath}&#10;\pagestyle{empty}&#10;\usepackage{xcolor}&#10;\begin{document}&#10;x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3.99323"/>
  <p:tag name="ORIGINALWIDTH" val="47.24409"/>
  <p:tag name="LATEXADDIN" val="\documentclass{article}&#10;\usepackage{amsmath}&#10;\pagestyle{empty}&#10;\usepackage{xcolor}&#10;\begin{document}&#10;z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99291"/>
  <p:tag name="ORIGINALWIDTH" val="56.99291"/>
  <p:tag name="LATEXADDIN" val="\documentclass{article}&#10;\usepackage{amsmath}&#10;\pagestyle{empty}&#10;\usepackage{xcolor}&#10;\begin{document}&#10;a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62.24221"/>
  <p:tag name="LATEXADDIN" val="\documentclass{article}&#10;\usepackage{amsmath}&#10;\pagestyle{empty}&#10;\usepackage{xcolor}&#10;\begin{document}&#10;b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99291"/>
  <p:tag name="ORIGINALWIDTH" val="47.99401"/>
  <p:tag name="LATEXADDIN" val="\documentclass{article}&#10;\usepackage{amsmath}&#10;\pagestyle{empty}&#10;\usepackage{xcolor}&#10;\begin{document}&#10;c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9.49008"/>
  <p:tag name="ORIGINALWIDTH" val="61.49228"/>
  <p:tag name="LATEXADDIN" val="\documentclass{article}&#10;\usepackage{amsmath}&#10;\pagestyle{empty}&#10;\usepackage{xcolor}&#10;\begin{document}&#10;y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62.24221"/>
  <p:tag name="LATEXADDIN" val="\documentclass{article}&#10;\usepackage{amsmath}&#10;\pagestyle{empty}&#10;\usepackage{xcolor}&#10;\begin{document}&#10;b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3.99323"/>
  <p:tag name="ORIGINALWIDTH" val="63.74205"/>
  <p:tag name="LATEXADDIN" val="\documentclass{article}&#10;\usepackage{amsmath}&#10;\pagestyle{empty}&#10;\usepackage{xcolor}&#10;\begin{document}&#10;x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3.99323"/>
  <p:tag name="ORIGINALWIDTH" val="47.24409"/>
  <p:tag name="LATEXADDIN" val="\documentclass{article}&#10;\usepackage{amsmath}&#10;\pagestyle{empty}&#10;\usepackage{xcolor}&#10;\begin{document}&#10;z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9.475"/>
  <p:tag name="LATEXADDIN" val="\documentclass{article}&#10;\usepackage{amsmath}&#10;\usepackage{xcolor}&#10;\pagestyle{empty}&#10;\begin{document}&#10;&#10;&#10;[1,3]&#10;&#10;\end{document}"/>
  <p:tag name="IGUANATEXSIZE" val="20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99291"/>
  <p:tag name="ORIGINALWIDTH" val="56.99291"/>
  <p:tag name="LATEXADDIN" val="\documentclass{article}&#10;\usepackage{amsmath}&#10;\pagestyle{empty}&#10;\usepackage{xcolor}&#10;\begin{document}&#10;a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99291"/>
  <p:tag name="ORIGINALWIDTH" val="47.99401"/>
  <p:tag name="LATEXADDIN" val="\documentclass{article}&#10;\usepackage{amsmath}&#10;\pagestyle{empty}&#10;\usepackage{xcolor}&#10;\begin{document}&#10;c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269.2164"/>
  <p:tag name="LATEXADDIN" val="\documentclass{article}&#10;\usepackage{amsmath}&#10;\pagestyle{empty}&#10;\usepackage{xcolor}&#10;\begin{document}&#10;&#10;\textbf{\textcolor{red}{Tree}}&#10;&#10;&#10;\end{document}"/>
  <p:tag name="IGUANATEXSIZE" val="20"/>
  <p:tag name="IGUANATEXCURSOR" val="12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817.773"/>
  <p:tag name="LATEXADDIN" val="\documentclass{article}&#10;\usepackage{amsmath}&#10;\pagestyle{empty}&#10;\usepackage{xcolor}&#10;\begin{document}&#10;&#10;\textbf{\textcolor{red}{Maximum Matching of size 2}}&#10;&#10;&#10;\end{document}"/>
  <p:tag name="IGUANATEXSIZE" val="20"/>
  <p:tag name="IGUANATEXCURSOR" val="15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817.773"/>
  <p:tag name="LATEXADDIN" val="\documentclass{article}&#10;\usepackage{amsmath}&#10;\pagestyle{empty}&#10;\usepackage{xcolor}&#10;\begin{document}&#10;&#10;\textbf{\textcolor{red}{Maximum Matching of size 5}}&#10;&#10;&#10;\end{document}"/>
  <p:tag name="IGUANATEXSIZE" val="20"/>
  <p:tag name="IGUANATEXCURSOR" val="15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1020.622"/>
  <p:tag name="LATEXADDIN" val="\documentclass{article}&#10;\usepackage{amsmath}&#10;\pagestyle{empty}&#10;\usepackage{xcolor}&#10;\begin{document}&#10;&#10;\textbf{\textcolor{red}{Independent Set}}&#10;&#10;&#10;\end{document}"/>
  <p:tag name="IGUANATEXSIZE" val="20"/>
  <p:tag name="IGUANATEXCURSOR" val="14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1503.562"/>
  <p:tag name="LATEXADDIN" val="\documentclass{article}&#10;\usepackage{amsmath}&#10;\pagestyle{empty}&#10;\usepackage{xcolor}&#10;\begin{document}&#10;&#10;\textbf{\textcolor{red}{Not an Independent Set}}&#10;&#10;&#10;\end{document}"/>
  <p:tag name="IGUANATEXSIZE" val="20"/>
  <p:tag name="IGUANATEXCURSOR" val="13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1577.053"/>
  <p:tag name="LATEXADDIN" val="\documentclass{article}&#10;\usepackage{amsmath}&#10;\pagestyle{empty}&#10;\usepackage{xcolor}&#10;\begin{document}&#10;&#10;\textbf{\textcolor{red}{Independent Set of size 5}}&#10;&#10;&#10;\end{document}"/>
  <p:tag name="IGUANATEXSIZE" val="20"/>
  <p:tag name="IGUANATEXCURSOR" val="15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351.706"/>
  <p:tag name="LATEXADDIN" val="\documentclass{article}&#10;\usepackage{amsmath}&#10;\pagestyle{empty}&#10;\usepackage{xcolor}&#10;\begin{document}&#10;&#10;\textcolor{red}{Sort}: [1,3], [1,4], [2,5], [3,7], [4,7], [7,8], [6,9]&#10;&#10;\end{document}"/>
  <p:tag name="IGUANATEXSIZE" val="28"/>
  <p:tag name="IGUANATEXCURSOR" val="16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9.475"/>
  <p:tag name="LATEXADDIN" val="\documentclass{article}&#10;\usepackage{amsmath}&#10;\usepackage{xcolor}&#10;\pagestyle{empty}&#10;\begin{document}&#10;&#10;&#10;[3,7]&#10;&#10;\end{document}"/>
  <p:tag name="IGUANATEXSIZE" val="20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086.614"/>
  <p:tag name="LATEXADDIN" val="\documentclass{article}&#10;\usepackage{amsmath}&#10;\pagestyle{empty}&#10;\usepackage{xcolor}&#10;\begin{document}&#10;&#10;\textcolor{red}{Example}: 7 Tasks, [1,4], [1,3], [2,5], [3,7], [4,7], [6,9], [7,8]&#10;&#10;\end{document}"/>
  <p:tag name="IGUANATEXSIZE" val="28"/>
  <p:tag name="IGUANATEXCURSOR" val="1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34</TotalTime>
  <Words>4121</Words>
  <Application>Microsoft Office PowerPoint</Application>
  <PresentationFormat>On-screen Show (4:3)</PresentationFormat>
  <Paragraphs>325</Paragraphs>
  <Slides>58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5" baseType="lpstr">
      <vt:lpstr>Arial</vt:lpstr>
      <vt:lpstr>Calibri</vt:lpstr>
      <vt:lpstr>Cambria Math</vt:lpstr>
      <vt:lpstr>Tahoma</vt:lpstr>
      <vt:lpstr>Times New Roman</vt:lpstr>
      <vt:lpstr>Office Theme</vt:lpstr>
      <vt:lpstr>Equation</vt:lpstr>
      <vt:lpstr>       Lecture 16  More problems on the Greedy Method </vt:lpstr>
      <vt:lpstr>Greedy method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Problems on trees using Greedy </vt:lpstr>
      <vt:lpstr>Problems on trees using Greedy </vt:lpstr>
      <vt:lpstr>Problems on trees using Greedy </vt:lpstr>
      <vt:lpstr>Problems on trees using Greedy </vt:lpstr>
      <vt:lpstr>Problems on trees using Greedy </vt:lpstr>
      <vt:lpstr>Problems on trees using Greedy </vt:lpstr>
      <vt:lpstr>Maximum Matching on trees </vt:lpstr>
      <vt:lpstr>Maximum Matching on trees </vt:lpstr>
      <vt:lpstr>Maximum Matching on trees </vt:lpstr>
      <vt:lpstr>Maximum Matching on trees </vt:lpstr>
      <vt:lpstr>Maximum Matching on trees </vt:lpstr>
      <vt:lpstr>Maximum Matching on trees </vt:lpstr>
      <vt:lpstr>Maximum Matching on trees </vt:lpstr>
      <vt:lpstr>Maximum Matching on trees </vt:lpstr>
      <vt:lpstr>Maximum Matching on trees </vt:lpstr>
      <vt:lpstr>Maximum Matching on trees </vt:lpstr>
      <vt:lpstr>Maximum Matching on trees </vt:lpstr>
      <vt:lpstr>Maximum Matching on trees </vt:lpstr>
      <vt:lpstr>Problems on trees using Greedy </vt:lpstr>
      <vt:lpstr>Problems on trees using Greedy </vt:lpstr>
      <vt:lpstr>Problems on trees using Greedy </vt:lpstr>
      <vt:lpstr>Problems on trees using Greedy </vt:lpstr>
      <vt:lpstr>Maximum Independent set on trees</vt:lpstr>
      <vt:lpstr>Maximum Independent set on trees</vt:lpstr>
      <vt:lpstr>Maximum Independent set on trees</vt:lpstr>
      <vt:lpstr>Maximum Independent set on trees</vt:lpstr>
      <vt:lpstr>Maximum Independent set on trees</vt:lpstr>
      <vt:lpstr>Maximum Independent set on trees</vt:lpstr>
      <vt:lpstr>Maximum Independent set on trees</vt:lpstr>
      <vt:lpstr>Maximum Independent set on trees</vt:lpstr>
      <vt:lpstr>Maximum Independent set on trees</vt:lpstr>
      <vt:lpstr>Maximum Independent set on trees</vt:lpstr>
      <vt:lpstr>Maximum Independent set on trees</vt:lpstr>
      <vt:lpstr>Maximum Independent set on trees</vt:lpstr>
      <vt:lpstr>Maximum Independent set on trees</vt:lpstr>
      <vt:lpstr>Maximum Independent set on trees</vt:lpstr>
      <vt:lpstr>Maximum Independent set on trees</vt:lpstr>
      <vt:lpstr>Maximum Independent set on trees</vt:lpstr>
      <vt:lpstr>Maximum Independent set on trees</vt:lpstr>
      <vt:lpstr>Maximum Independent set on trees </vt:lpstr>
    </vt:vector>
  </TitlesOfParts>
  <Company>SU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00 Introduction</dc:title>
  <dc:creator>Simon Lui</dc:creator>
  <cp:lastModifiedBy>Ioannis Panageas</cp:lastModifiedBy>
  <cp:revision>304</cp:revision>
  <dcterms:created xsi:type="dcterms:W3CDTF">2015-09-14T04:42:16Z</dcterms:created>
  <dcterms:modified xsi:type="dcterms:W3CDTF">2024-05-24T03:51:28Z</dcterms:modified>
</cp:coreProperties>
</file>